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5 ЭКОНОМИЧЕСКАЯ ЧАСТЬ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Экономическая целесообразность разработки и внедрения программного обеспечения определяется экономическим эффектом, который будет получен производителями при их реализации и потребителями при их использовании. По величине ожидаемого экономического эффекта принимается решение о целесообразности инвестиций в разработку того или иного программного продукта. По характеру объекта вложений инвестиции в разработку программного обеспечения относят к интеллектуальным инвестициям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251" w:afterLines="69" w:afterAutospacing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При создании программного продукта важно оценить его себестоимости (затраты на разработку).</w:t>
      </w: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1 Расчёт общей трудоёмкости разработки программного обеспечения и трудоёмкости отдельных стадий разработки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Затраты времени на разработку ПО определяются эмпирическим путём, то есть при помощи органов чувств</w:t>
      </w:r>
      <w:r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  <w:t>, в частности, путём наблюдения или эксперим</w:t>
      </w:r>
      <w:r>
        <w:rPr>
          <w:rFonts w:hint="default" w:ascii="Times New Roman" w:hAnsi="Times New Roman" w:cs="Times New Roman"/>
          <w:b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1" layoutInCell="0" allowOverlap="1">
                <wp:simplePos x="0" y="0"/>
                <wp:positionH relativeFrom="page">
                  <wp:posOffset>72390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51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4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5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6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8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0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1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2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5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6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8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9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0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1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2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3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4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g:grpSp>
                        <wpg:cNvPr id="3" name="Group 76"/>
                        <wpg:cNvGrpSpPr/>
                        <wpg:grpSpPr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76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азра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7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>Лапко М. Л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" name="Group 79"/>
                        <wpg:cNvGrpSpPr/>
                        <wpg:grpSpPr>
                          <a:xfrm>
                            <a:off x="39" y="18614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79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Прове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0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>Гончарова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 xml:space="preserve"> Е.С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5" name="Group 82"/>
                        <wpg:cNvGrpSpPr/>
                        <wpg:grpSpPr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2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еценз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3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6" name="Group 85"/>
                        <wpg:cNvGrpSpPr/>
                        <wpg:grpSpPr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85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6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Самусев</w:t>
                                </w: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 xml:space="preserve"> А.М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  <w:p>
                                <w:pPr>
                                  <w:rPr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7" name="Group 88"/>
                        <wpg:cNvGrpSpPr/>
                        <wpg:grpSpPr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8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У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9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Казаков В.Е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90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1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Cs w:val="28"/>
                                  <w:lang w:val="ru-RU"/>
                                </w:rPr>
                              </w:pPr>
                            </w:p>
                            <w:p>
                              <w:pPr>
                                <w:pStyle w:val="7"/>
                                <w:jc w:val="center"/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  <w:t>ЭКОНОМИЧЕСКАЯ ЧАСТ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2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3" name="Line 94"/>
                        <wps:cNvCnPr>
                          <a:cxnSpLocks noChangeShapeType="1"/>
                        </wps:cNvCnPr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4" name="Line 95"/>
                        <wps:cNvCnPr>
                          <a:cxnSpLocks noChangeShapeType="1"/>
                        </wps:cNvCnPr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5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6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7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9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0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14294" y="19221"/>
                            <a:ext cx="5609" cy="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hint="default" w:ascii="Journal" w:hAnsi="Journal"/>
                                  <w:sz w:val="24"/>
                                  <w:lang w:val="ru-RU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ru-RU"/>
                                </w:rPr>
                                <w:t xml:space="preserve">УО «ВГТУ» каф. ИСАП гр. </w:t>
                              </w:r>
                              <w:r>
                                <w:rPr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Ит-</w:t>
                              </w:r>
                              <w:r>
                                <w:rPr>
                                  <w:rFonts w:hint="default"/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7pt;margin-top:19.55pt;height:802.2pt;width:518.75pt;mso-position-horizontal-relative:page;mso-position-vertical-relative:page;z-index:251659264;mso-width-relative:page;mso-height-relative:page;" coordsize="20000,20000" o:allowincell="f" o:gfxdata="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">
                <o:lock v:ext="edit" aspectratio="f"/>
                <v:rect id="Rectangle 53" o:spid="_x0000_s1026" o:spt="1" style="position:absolute;left:0;top:0;height:20000;width:20000;" filled="f" stroked="t" coordsize="21600,21600" o:gfxdata="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50d0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54" o:spid="_x0000_s1026" o:spt="20" style="position:absolute;left:993;top:17183;height:1038;width:2;" filled="f" stroked="t" coordsize="21600,21600" o:gfxdata="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hE95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5" o:spid="_x0000_s1026" o:spt="20" style="position:absolute;left:10;top:17173;height:1;width:19967;" filled="f" stroked="t" coordsize="21600,21600" o:gfxdata="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IXKW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6" o:spid="_x0000_s1026" o:spt="20" style="position:absolute;left:2186;top:17192;height:2797;width:2;" filled="f" stroked="t" coordsize="21600,21600" o:gfxdata="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bdcN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7" o:spid="_x0000_s1026" o:spt="20" style="position:absolute;left:4919;top:17192;height:2797;width:2;" filled="f" stroked="t" coordsize="21600,21600" o:gfxdata="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v0l6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8" o:spid="_x0000_s1026" o:spt="20" style="position:absolute;left:6557;top:17192;height:2797;width:2;" filled="f" stroked="t" coordsize="21600,21600" o:gfxdata="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8+zh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9" o:spid="_x0000_s1026" o:spt="20" style="position:absolute;left:7650;top:17183;height:2796;width:2;" filled="f" stroked="t" coordsize="21600,21600" o:gfxdata="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bHiT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0" o:spid="_x0000_s1026" o:spt="20" style="position:absolute;left:15848;top:18239;height:693;width:4;" filled="f" stroked="t" coordsize="21600,21600" o:gfxdata="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IN0I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1" o:spid="_x0000_s1026" o:spt="20" style="position:absolute;left:10;top:19293;height:2;width:7621;" filled="f" stroked="t" coordsize="21600,21600" o:gfxdata="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3eI1bgAAADb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62" o:spid="_x0000_s1026" o:spt="20" style="position:absolute;left:10;top:19646;height:1;width:7621;" filled="f" stroked="t" coordsize="21600,21600" o:gfxdata="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g7LU6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63" o:spid="_x0000_s1026" o:spt="1" style="position:absolute;left:54;top:17912;height:309;width:883;" filled="f" stroked="f" coordsize="21600,21600" o:gfxdata="UEsDBAoAAAAAAIdO4kAAAAAAAAAAAAAAAAAEAAAAZHJzL1BLAwQUAAAACACHTuJA80/BsLsAAADb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ZAt4f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0/Bs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64" o:spid="_x0000_s1026" o:spt="1" style="position:absolute;left:1051;top:17912;height:309;width:1100;" filled="f" stroked="f" coordsize="21600,21600" o:gfxdata="UEsDBAoAAAAAAIdO4kAAAAAAAAAAAAAAAAAEAAAAZHJzL1BLAwQUAAAACACHTuJAnANkK7sAAADb&#10;AAAADwAAAGRycy9kb3ducmV2LnhtbEWPQWvCQBSE7wX/w/IEL0U3aSF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ANkK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5" o:spid="_x0000_s1026" o:spt="1" style="position:absolute;left:2267;top:17912;height:309;width:2573;" filled="f" stroked="f" coordsize="21600,21600" o:gfxdata="UEsDBAoAAAAAAIdO4kAAAAAAAAAAAAAAAAAEAAAAZHJzL1BLAwQUAAAACACHTuJAE+r8X7sAAADb&#10;AAAADwAAAGRycy9kb3ducmV2LnhtbEWPQWvCQBSE7wX/w/IEL0U3KSV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+r8X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66" o:spid="_x0000_s1026" o:spt="1" style="position:absolute;left:4983;top:17912;height:309;width:1534;" filled="f" stroked="f" coordsize="21600,21600" o:gfxdata="UEsDBAoAAAAAAIdO4kAAAAAAAAAAAAAAAAAEAAAAZHJzL1BLAwQUAAAACACHTuJAfKZZxLsAAADb&#10;AAAADwAAAGRycy9kb3ducmV2LnhtbEWPQWvCQBSE7wX/w/IEL0U3KTR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KZZx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67" o:spid="_x0000_s1026" o:spt="1" style="position:absolute;left:6604;top:17912;height:309;width:1000;" filled="f" stroked="f" coordsize="21600,21600" o:gfxdata="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x0x7O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68" o:spid="_x0000_s1026" o:spt="1" style="position:absolute;left:15929;top:18258;height:309;width:1475;" filled="f" stroked="f" coordsize="21600,21600" o:gfxdata="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zhiK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9" o:spid="_x0000_s1026" o:spt="1" style="position:absolute;left:15929;top:18623;height:310;width:1475;" filled="f" stroked="f" coordsize="21600,21600" o:gfxdata="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Kn9lq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70" o:spid="_x0000_s1026" o:spt="1" style="position:absolute;left:7760;top:17481;height:477;width:12159;" filled="f" stroked="f" coordsize="21600,21600" o:gfxdata="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etTw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71" o:spid="_x0000_s1026" o:spt="20" style="position:absolute;left:12;top:18233;height:1;width:19967;" filled="f" stroked="t" coordsize="21600,21600" o:gfxdata="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KvKP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2" o:spid="_x0000_s1026" o:spt="20" style="position:absolute;left:25;top:17881;height:1;width:7621;" filled="f" stroked="t" coordsize="21600,21600" o:gfxdata="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441u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3" o:spid="_x0000_s1026" o:spt="20" style="position:absolute;left:10;top:17526;height:1;width:7621;" filled="f" stroked="t" coordsize="21600,21600" o:gfxdata="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0wJeS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4" o:spid="_x0000_s1026" o:spt="20" style="position:absolute;left:10;top:18938;height:1;width:7621;" filled="f" stroked="t" coordsize="21600,21600" o:gfxdata="UEsDBAoAAAAAAIdO4kAAAAAAAAAAAAAAAAAEAAAAZHJzL1BLAwQUAAAACACHTuJA8nyAf74AAADb&#10;AAAADwAAAGRycy9kb3ducmV2LnhtbEWPQWvCQBSE74X+h+UVvDUbF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yAf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5" o:spid="_x0000_s1026" o:spt="20" style="position:absolute;left:10;top:18583;height:1;width:7621;" filled="f" stroked="t" coordsize="21600,21600" o:gfxdata="UEsDBAoAAAAAAIdO4kAAAAAAAAAAAAAAAAAEAAAAZHJzL1BLAwQUAAAACACHTuJAfZUYC74AAADb&#10;AAAADwAAAGRycy9kb3ducmV2LnhtbEWPQWvCQBSE74X+h+UVvDUbR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ZUYC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group id="Group 76" o:spid="_x0000_s1026" o:spt="203" style="position:absolute;left:39;top:18267;height:310;width:4801;" coordsize="19999,20000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77" o:spid="_x0000_s1026" o:spt="1" style="position:absolute;left:0;top:0;height:20000;width:8856;" filled="f" stroked="f" coordsize="21600,21600" o:gfxdata="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a1Rb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азраб.</w:t>
                          </w:r>
                        </w:p>
                      </w:txbxContent>
                    </v:textbox>
                  </v:rect>
                  <v:rect id="Rectangle 78" o:spid="_x0000_s1026" o:spt="1" style="position:absolute;left:9281;top:0;height:20000;width:10718;" filled="f" stroked="f" coordsize="21600,21600" o:gfxdata="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uH09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>Лапко М. Л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group id="Group 79" o:spid="_x0000_s1026" o:spt="203" style="position:absolute;left:39;top:18614;height:309;width:4801;" coordsize="19999,20000" o:gfxdata="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u+7OC+AAAA2gAAAA8AAAAAAAAAAQAgAAAAIgAAAGRycy9kb3ducmV2Lnht&#10;bFBLAQIUABQAAAAIAIdO4kAzLwWeOwAAADkAAAAVAAAAAAAAAAEAIAAAAA0BAABkcnMvZ3JvdXBz&#10;aGFwZXhtbC54bWxQSwUGAAAAAAYABgBgAQAAygMAAAAA&#10;">
                  <o:lock v:ext="edit" aspectratio="f"/>
                  <v:rect id="Rectangle 80" o:spid="_x0000_s1026" o:spt="1" style="position:absolute;left:0;top:0;height:20000;width:8856;" filled="f" stroked="f" coordsize="21600,21600" o:gfxdata="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MsUc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Провер.</w:t>
                          </w:r>
                        </w:p>
                      </w:txbxContent>
                    </v:textbox>
                  </v:rect>
                  <v:rect id="Rectangle 81" o:spid="_x0000_s1026" o:spt="1" style="position:absolute;left:9281;top:0;height:20000;width:10718;" filled="f" stroked="f" coordsize="21600,21600" o:gfxdata="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zdHKa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>Гончарова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 xml:space="preserve"> Е.С.</w:t>
                          </w:r>
                        </w:p>
                      </w:txbxContent>
                    </v:textbox>
                  </v:rect>
                </v:group>
                <v:group id="Group 82" o:spid="_x0000_s1026" o:spt="203" style="position:absolute;left:39;top:18969;height:309;width:4801;" coordsize="19999,20000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    <o:lock v:ext="edit" aspectratio="f"/>
                  <v:rect id="Rectangle 83" o:spid="_x0000_s1026" o:spt="1" style="position:absolute;left:0;top:0;height:20000;width:8856;" filled="f" stroked="f" coordsize="21600,21600" o:gfxdata="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0MnS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еценз.</w:t>
                          </w:r>
                        </w:p>
                      </w:txbxContent>
                    </v:textbox>
                  </v:rect>
                  <v:rect id="Rectangle 84" o:spid="_x0000_s1026" o:spt="1" style="position:absolute;left:9281;top:0;height:20000;width:10718;" filled="f" stroked="f" coordsize="21600,21600" o:gfxdata="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D4LR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5" o:spid="_x0000_s1026" o:spt="203" style="position:absolute;left:39;top:19314;height:310;width:4801;" coordsize="19999,20000" o:gfxdata="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DXDL0AAADa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86" o:spid="_x0000_s1026" o:spt="1" style="position:absolute;left:0;top:0;height:20000;width:8856;" filled="f" stroked="f" coordsize="21600,21600" o:gfxdata="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qr8+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87" o:spid="_x0000_s1026" o:spt="1" style="position:absolute;left:9281;top:0;height:20000;width:10718;" filled="f" stroked="f" coordsize="21600,21600" o:gfxdata="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HghS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Самусев</w:t>
                          </w: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 xml:space="preserve"> А.М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  <w:p>
                          <w:pPr>
                            <w:rPr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8" o:spid="_x0000_s1026" o:spt="203" style="position:absolute;left:39;top:19660;height:309;width:4801;" coordsize="19999,20000" o:gfxdata="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tscpe+AAAA2gAAAA8AAAAAAAAAAQAgAAAAIgAAAGRycy9kb3ducmV2Lnht&#10;bFBLAQIUABQAAAAIAIdO4kAzLwWeOwAAADkAAAAVAAAAAAAAAAEAIAAAAA0BAABkcnMvZ3JvdXBz&#10;aGFwZXhtbC54bWxQSwUGAAAAAAYABgBgAQAAygMAAAAA&#10;">
                  <o:lock v:ext="edit" aspectratio="f"/>
                  <v:rect id="Rectangle 89" o:spid="_x0000_s1026" o:spt="1" style="position:absolute;left:0;top:0;height:20000;width:8856;" filled="f" stroked="f" coordsize="21600,21600" o:gfxdata="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KrEKC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Утверд.</w:t>
                          </w:r>
                        </w:p>
                      </w:txbxContent>
                    </v:textbox>
                  </v:rect>
                  <v:rect id="Rectangle 90" o:spid="_x0000_s1026" o:spt="1" style="position:absolute;left:9281;top:0;height:20000;width:10718;" filled="f" stroked="f" coordsize="21600,21600" o:gfxdata="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ee1O7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Казаков В.Е.</w:t>
                          </w:r>
                        </w:p>
                      </w:txbxContent>
                    </v:textbox>
                  </v:rect>
                </v:group>
                <v:line id="Line 91" o:spid="_x0000_s1026" o:spt="20" style="position:absolute;left:14208;top:18239;height:1740;width:2;" filled="f" stroked="t" coordsize="21600,21600" o:gfxdata="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o84P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2" o:spid="_x0000_s1026" o:spt="1" style="position:absolute;left:7787;top:18314;height:1609;width:6292;" filled="f" stroked="f" coordsize="21600,21600" o:gfxdata="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ZIL+C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Cs w:val="28"/>
                            <w:lang w:val="ru-RU"/>
                          </w:rPr>
                        </w:pPr>
                      </w:p>
                      <w:p>
                        <w:pPr>
                          <w:pStyle w:val="7"/>
                          <w:jc w:val="center"/>
                          <w:rPr>
                            <w:rFonts w:hint="default"/>
                            <w:szCs w:val="28"/>
                            <w:lang w:val="ru-RU"/>
                          </w:rPr>
                        </w:pPr>
                        <w:r>
                          <w:rPr>
                            <w:rFonts w:hint="default"/>
                            <w:szCs w:val="28"/>
                            <w:lang w:val="ru-RU"/>
                          </w:rPr>
                          <w:t>ЭКОНОМИЧЕСКАЯ ЧАСТЬ</w:t>
                        </w:r>
                      </w:p>
                    </w:txbxContent>
                  </v:textbox>
                </v:rect>
                <v:line id="Line 93" o:spid="_x0000_s1026" o:spt="20" style="position:absolute;left:14221;top:18587;height:1;width:5769;" filled="f" stroked="t" coordsize="21600,21600" o:gfxdata="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PfXj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4" o:spid="_x0000_s1026" o:spt="20" style="position:absolute;left:14219;top:18939;height:2;width:5769;" filled="f" stroked="t" coordsize="21600,21600" o:gfxdata="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cVB4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5" o:spid="_x0000_s1026" o:spt="20" style="position:absolute;left:17487;top:18239;height:693;width:3;" filled="f" stroked="t" coordsize="21600,21600" o:gfxdata="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mMgM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6" o:spid="_x0000_s1026" o:spt="1" style="position:absolute;left:14295;top:18258;height:309;width:1474;" filled="f" stroked="f" coordsize="21600,21600" o:gfxdata="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cynj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т.</w:t>
                        </w:r>
                      </w:p>
                    </w:txbxContent>
                  </v:textbox>
                </v:rect>
                <v:rect id="Rectangle 97" o:spid="_x0000_s1026" o:spt="1" style="position:absolute;left:17577;top:18258;height:309;width:2327;" filled="f" stroked="f" coordsize="21600,21600" o:gfxdata="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aG3l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98" o:spid="_x0000_s1026" o:spt="1" style="position:absolute;left:17591;top:18613;height:309;width:2326;" filled="f" stroked="f" coordsize="21600,21600" o:gfxdata="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7RIP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line id="Line 99" o:spid="_x0000_s1026" o:spt="20" style="position:absolute;left:14755;top:18594;height:338;width:2;" filled="f" stroked="t" coordsize="21600,21600" o:gfxdata="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1PT0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00" o:spid="_x0000_s1026" o:spt="20" style="position:absolute;left:15301;top:18595;height:338;width:2;" filled="f" stroked="t" coordsize="21600,21600" o:gfxdata="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5hRb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01" o:spid="_x0000_s1026" o:spt="1" style="position:absolute;left:14294;top:19221;height:702;width:5609;" filled="f" stroked="f" coordsize="21600,21600" o:gfxdata="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5a6j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hint="default" w:ascii="Journal" w:hAnsi="Journal"/>
                            <w:sz w:val="24"/>
                            <w:lang w:val="ru-RU"/>
                          </w:rPr>
                        </w:pPr>
                        <w:r>
                          <w:rPr>
                            <w:sz w:val="22"/>
                            <w:szCs w:val="22"/>
                            <w:lang w:val="ru-RU"/>
                          </w:rPr>
                          <w:t xml:space="preserve">УО «ВГТУ» каф. ИСАП гр. </w:t>
                        </w:r>
                        <w:r>
                          <w:rPr>
                            <w:spacing w:val="-20"/>
                            <w:sz w:val="22"/>
                            <w:szCs w:val="22"/>
                            <w:lang w:val="ru-RU"/>
                          </w:rPr>
                          <w:t>Ит-</w:t>
                        </w:r>
                        <w:r>
                          <w:rPr>
                            <w:rFonts w:hint="default"/>
                            <w:spacing w:val="-20"/>
                            <w:sz w:val="22"/>
                            <w:szCs w:val="22"/>
                            <w:lang w:val="ru-RU"/>
                          </w:rPr>
                          <w:t>6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  <w:t>ента. Затраты времени включают: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 xml:space="preserve">затраты труда на подготовку и описание задачи - </w:t>
      </w:r>
      <w:r>
        <w:rPr>
          <w:rFonts w:hint="default" w:ascii="Times New Roman" w:hAnsi="Times New Roman"/>
          <w:sz w:val="28"/>
          <w:szCs w:val="28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оп</w:t>
      </w:r>
      <w:r>
        <w:rPr>
          <w:rFonts w:hint="default" w:ascii="Times New Roman" w:hAnsi="Times New Roman"/>
          <w:sz w:val="28"/>
          <w:szCs w:val="28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 xml:space="preserve">затраты труда на исследование алгоритма решения задачи - </w:t>
      </w:r>
      <w:r>
        <w:rPr>
          <w:rFonts w:hint="default" w:ascii="Times New Roman" w:hAnsi="Times New Roman"/>
          <w:sz w:val="28"/>
          <w:szCs w:val="28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ис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затраты труда на разработку алгоритма (блок-схем)</w:t>
      </w:r>
      <w:r>
        <w:rPr>
          <w:rFonts w:hint="default" w:ascii="Times New Roman" w:hAnsi="Times New Roman"/>
          <w:sz w:val="28"/>
          <w:szCs w:val="28"/>
          <w:lang w:val="en-US"/>
        </w:rPr>
        <w:t xml:space="preserve"> - 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ал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 xml:space="preserve">затраты труда на программирование алгоритма по блок-схеме - </w:t>
      </w:r>
      <w:r>
        <w:rPr>
          <w:rFonts w:hint="default" w:ascii="Times New Roman" w:hAnsi="Times New Roman"/>
          <w:sz w:val="28"/>
          <w:szCs w:val="28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пр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 xml:space="preserve">затраты труда на отладку программы - </w:t>
      </w:r>
      <w:r>
        <w:rPr>
          <w:rFonts w:hint="default" w:ascii="Times New Roman" w:hAnsi="Times New Roman"/>
          <w:sz w:val="28"/>
          <w:szCs w:val="28"/>
          <w:vertAlign w:val="baseline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опр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 xml:space="preserve">затраты труда на подготовку документов по задаче состоят из затрат труда на подготовку рукописей и времени на оформление документов - </w:t>
      </w:r>
      <w:r>
        <w:rPr>
          <w:rFonts w:hint="default" w:ascii="Times New Roman" w:hAnsi="Times New Roman"/>
          <w:sz w:val="28"/>
          <w:szCs w:val="28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д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Суммарные затраты труда рассчитываются как сумма составных затрат труда по формуле (5.1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</w:p>
    <w:p>
      <w:pPr>
        <w:widowControl w:val="0"/>
        <w:spacing w:line="360" w:lineRule="auto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∑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=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>оп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 xml:space="preserve">ис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 xml:space="preserve">ал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>пр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 xml:space="preserve">отл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>д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  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                   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  <w:t>Расчёт суммарных затрат времени представлен в таблице 5.1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65" name="Группа 1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01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2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3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4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5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6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7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8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9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0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1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2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3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4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5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6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7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8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028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YFtrA7sAAADc&#10;AAAADwAAAGRycy9kb3ducmV2LnhtbEVPzWrCQBC+C32HZQredDcepEZXiYLgSdo0DzBkp0kwO5tm&#10;1yT69N1Cobf5+H5nd5hsKwbqfeNYQ7JUIIhLZxquNBSf58UbCB+QDbaOScODPBz2L7MdpsaN/EFD&#10;HioRQ9inqKEOoUul9GVNFv3SdcSR+3K9xRBhX0nT4xjDbStXSq2lxYZjQ40dnWoqb/ndariFabhm&#10;Vf48b4rjpnw/ZuP9O9N6/pqoLYhAU/gX/7kvJs5XCfw+Ey+Q+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FtrA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T7GxsLsAAADc&#10;AAAADwAAAGRycy9kb3ducmV2LnhtbEVPPW/CMBDdK/U/WFeJrTh0CChgGBAVSCyQIrEe8TWOEp9T&#10;20D497hSpW739D5vsRpsJ27kQ+NYwWScgSCunG64VnD6+nyfgQgRWWPnmBQ8KMBq+fqywEK7Ox/p&#10;VsZapBAOBSowMfaFlKEyZDGMXU+cuG/nLcYEfS21x3sKt538yLJcWmw4NRjsaW2oasurVdBtLoOf&#10;HdrSbA/79ue8we10jUqN3ibZHESkIf6L/9w7nebnOfw+ky6Qy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7Gxs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7VVSE7sAAADc&#10;AAAADwAAAGRycy9kb3ducmV2LnhtbEVPTWsCMRC9C/0PYYTe3EQPVbZGD2Kx0ItuBa/TzbhZdjPZ&#10;Jqlu/31TKPQ2j/c56+3oenGjEFvPGuaFAkFce9Nyo+H8/jJbgYgJ2WDvmTR8U4Tt5mGyxtL4O5/o&#10;VqVG5BCOJWqwKQ2llLG25DAWfiDO3NUHhynD0EgT8J7DXS8XSj1Jhy3nBosD7SzVXfXlNPT7jzGs&#10;jl1lD8e37vOyx8Nyh1o/TufqGUSiMf2L/9yvJs9XC/h9Jl8gN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VVSE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ghn3iLsAAADc&#10;AAAADwAAAGRycy9kb3ducmV2LnhtbEVPTWsCMRC9C/0PYQq9aaKC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hn3i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DfBv/LsAAADc&#10;AAAADwAAAGRycy9kb3ducmV2LnhtbEVPTWsCMRC9C/0PYQq9aaKI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fBv/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YrzKZ7sAAADc&#10;AAAADwAAAGRycy9kb3ducmV2LnhtbEVPTWsCMRC9C/0PYQq9aaKg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rzKZ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km5UELsAAADc&#10;AAAADwAAAGRycy9kb3ducmV2LnhtbEVPTWsCMRC9F/ofwgi91UQPVrZGD6JY6MWuhV6nm3Gz7Gay&#10;TVJd/70RBG/zeJ+zWA2uEycKsfGsYTJWIIgrbxquNXwftq9zEDEhG+w8k4YLRVgtn58WWBh/5i86&#10;lakWOYRjgRpsSn0hZawsOYxj3xNn7uiDw5RhqKUJeM7hrpNTpWbSYcO5wWJPa0tVW/47Dd3mdwjz&#10;fVva3f6z/fvZ4O5tjVq/jCbqHUSiIT3Ed/eHyfPVDG7P5Avk8gp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m5UE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/SLxi7sAAADc&#10;AAAADwAAAGRycy9kb3ducmV2LnhtbEVPTWsCMRC9F/wPYYTeamIPKqvRg1gseLFroddxM26W3UzW&#10;JNXtv28KBW/zeJ+z2gyuEzcKsfGsYTpRIIgrbxquNXye3l4WIGJCNth5Jg0/FGGzHj2tsDD+zh90&#10;K1MtcgjHAjXYlPpCylhZchgnvifO3MUHhynDUEsT8J7DXSdflZpJhw3nBos9bS1VbfntNHS78xAW&#10;x7a0++OhvX7tcD/fotbP46lagkg0pIf43/1u8nw1h79n8gVy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SLxi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edrzkr4AAADc&#10;AAAADwAAAGRycy9kb3ducmV2LnhtbEWPS28CMQyE75X6HyJX4lYSONDVlsChFaKgXnhIXK2Nu1nY&#10;OMsm5fHv8aFSb7ZmPPN5Or+FVl2oT01kC6OhAUVcRddwbWG/W7wWoFJGdthGJgt3SjCfPT9NsXTx&#10;yhu6bHOtJIRTiRZ8zl2pdao8BUzD2BGL9hP7gFnWvtaux6uEh1aPjZnogA1Lg8eOPjxVp+1vsICf&#10;y00+FOP1W7Py38fd4rz0xdnawcvIvIPKdMv/5r/rLyf4RmjlGZlAzx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drzk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4/HAYrsAAADc&#10;AAAADwAAAGRycy9kb3ducmV2LnhtbEVPTWsCMRC9F/ofwgi91UQPrd0aPYhiwYtdhV6nm3Gz7Gay&#10;TVJd/31TELzN433OfDm4TpwpxMazhslYgSCuvGm41nA8bJ5nIGJCNth5Jg1XirBcPD7MsTD+wp90&#10;LlMtcgjHAjXYlPpCylhZchjHvifO3MkHhynDUEsT8JLDXSenSr1Ihw3nBos9rSxVbfnrNHTr7yHM&#10;9m1pt/td+/O1xu3rCrV+Gk3UO4hEQ7qLb+4Pk+erN/h/Jl8gF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/HAY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AnVpSb8AAADc&#10;AAAADwAAAGRycy9kb3ducmV2LnhtbEWPS2/CMBCE75X4D9YicStOOLRRiuEAQlDUCw+J6yrexmnj&#10;dYjNo/++e0DitquZnfl2Or/7Vl2pj01gA/k4A0VcBdtwbeB4WL0WoGJCttgGJgN/FGE+G7xMsbTh&#10;xju67lOtJIRjiQZcSl2pdawceYzj0BGL9h16j0nWvta2x5uE+1ZPsuxNe2xYGhx2tHBU/e4v3gAu&#10;17t0Kibb9+bTff0cVue1K87GjIZ59gEq0T09zY/rjRX8XPDlGZlAz/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J1aUm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O3Cd5bkAAADc&#10;AAAADwAAAGRycy9kb3ducmV2LnhtbEVPTWvCQBC9F/wPywheSt2sB1uiq6AgiPSiFbwO2TEJZmdD&#10;dhL133cLBW/zeJ+zXD98owbqYh3YgplmoIiL4GouLZx/dh9foKIgO2wCk4UnRVivRm9LzF2485GG&#10;k5QqhXDM0UIl0uZax6Iij3EaWuLEXUPnURLsSu06vKdw3+hZls21x5pTQ4UtbSsqbqfeWxgul+8N&#10;nXttBpTP9/2hl3pO1k7GJluAEnrIS/zv3rs03xj4eyZdoF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twneW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y6IDkrkAAADc&#10;AAAADwAAAGRycy9kb3ducmV2LnhtbEVPS4vCMBC+C/6HMAteRNN6UKlGYQVBxIsP8Do0s23ZZlKa&#10;adV/bxYWvM3H95z19ulq1VMbKs8G0mkCijj3tuLCwO26nyxBBUG2WHsmAy8KsN0MB2vMrH/wmfqL&#10;FCqGcMjQQCnSZFqHvCSHYeob4sj9+NahRNgW2rb4iOGu1rMkmWuHFceGEhvalZT/XjpnoL/fT990&#10;63TaoyzGh2Mn1ZyMGX2lyQqU0FM+4n/3wcb56Qz+nokX6M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uiA5K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pO6mCboAAADc&#10;AAAADwAAAGRycy9kb3ducmV2LnhtbEVPS4vCMBC+C/sfwizsRTStgrtUo7ALgogXH+B1aMa22ExK&#10;M63uvzeC4G0+vucsVndXq57aUHk2kI4TUMS5txUXBk7H9egHVBBki7VnMvBPAVbLj8ECM+tvvKf+&#10;IIWKIRwyNFCKNJnWIS/JYRj7hjhyF986lAjbQtsWbzHc1XqSJDPtsOLYUGJDfyXl10PnDPTn8+6X&#10;Tp1Oe5Tv4WbbSTUjY74+02QOSugub/HLvbFxfjq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7qYJ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Kwc+fboAAADc&#10;AAAADwAAAGRycy9kb3ducmV2LnhtbEVPS4vCMBC+C/sfwizsRTStiLtUo7ALgogXH+B1aMa22ExK&#10;M63uvzeC4G0+vucsVndXq57aUHk2kI4TUMS5txUXBk7H9egHVBBki7VnMvBPAVbLj8ECM+tvvKf+&#10;IIWKIRwyNFCKNJnWIS/JYRj7hjhyF986lAjbQtsWbzHc1XqSJDPtsOLYUGJDfyXl10PnDPTn8+6X&#10;Tp1Oe5Tv4WbbSTUjY74+02QOSugub/HLvbFxfjq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rBz59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REub5roAAADc&#10;AAAADwAAAGRycy9kb3ducmV2LnhtbEVPS4vCMBC+C/sfwizsRTStoLtUo7ALgogXH+B1aMa22ExK&#10;M63uvzeC4G0+vucsVndXq57aUHk2kI4TUMS5txUXBk7H9egHVBBki7VnMvBPAVbLj8ECM+tvvKf+&#10;IIWKIRwyNFCKNJnWIS/JYRj7hjhyF986lAjbQtsWbzHc1XqSJDPtsOLYUGJDfyXl10PnDPTn8+6X&#10;Tp1Oe5Tv4WbbSTUjY74+02QOSugub/HLvbFxfjq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S5vm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tJkFkboAAADc&#10;AAAADwAAAGRycy9kb3ducmV2LnhtbEVPS4vCMBC+C/sfwizsRda0e6hLNQouLIh48QFeh2Zsi82k&#10;NNOq/94Igrf5+J4zX95cowbqQu3ZQDpJQBEX3tZcGjge/r9/QQVBtth4JgN3CrBcfIzmmFt/5R0N&#10;eylVDOGQo4FKpM21DkVFDsPEt8SRO/vOoUTYldp2eI3hrtE/SZJphzXHhgpb+quouOx7Z2A4nbYr&#10;OvY6HVCm4/WmlzojY74+02QGSugmb/HLvbZxfprB85l4gV4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0mQWR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29WgCrkAAADc&#10;AAAADwAAAGRycy9kb3ducmV2LnhtbEVPTYvCMBC9C/sfwgheZE3rQaVrFFwQRPaiW/A6NGNbbCal&#10;mVb992ZB2Ns83uestw/XqIG6UHs2kM4SUMSFtzWXBvLf/ecKVBBki41nMvCkANvNx2iNmfV3PtFw&#10;llLFEA4ZGqhE2kzrUFTkMMx8Sxy5q+8cSoRdqW2H9xjuGj1PkoV2WHNsqLCl74qK27l3BobL5WdH&#10;ea/TAWU5PRx7qRdkzGScJl+ghB7yL367DzbOT5fw90y8QG9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vVoAq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qko0eLwAAADc&#10;AAAADwAAAGRycy9kb3ducmV2LnhtbEWPQWvCQBCF70L/wzIFL1I38aCSugotFER6qQpeh+yYBLOz&#10;ITuJ9t87h0JvM7w3732z2T1Ca0bqUxPZQT7PwBCX0TdcOTifvt7WYJIge2wjk4NfSrDbvkw2WPh4&#10;5x8aj1IZDeFUoINapCusTWVNAdM8dsSqXWMfUHTtK+t7vGt4aO0iy5Y2YMPaUGNHnzWVt+MQHIyX&#10;y/cHnQebjyir2f4wSLMk56avefYORugh/+a/671X/Fxp9RmdwG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pKNH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Таблица 5.1 - Ориентировочное распределение затрат времени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58"/>
        <w:gridCol w:w="1834"/>
        <w:gridCol w:w="31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1" w:hRule="atLeast"/>
          <w:jc w:val="center"/>
        </w:trPr>
        <w:tc>
          <w:tcPr>
            <w:tcW w:w="4458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Вид работ</w:t>
            </w:r>
          </w:p>
        </w:tc>
        <w:tc>
          <w:tcPr>
            <w:tcW w:w="4980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Трудоёмкость в часах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Merge w:val="continue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всего, человеко-часов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в том числе машинное врем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Подготовка и описание задачи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16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4"/>
                <w:lang w:eastAsia="ru-RU"/>
              </w:rPr>
              <w:t>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Исследование алгоритма решения задачи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16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4"/>
                <w:lang w:eastAsia="ru-RU"/>
              </w:rPr>
              <w:t>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Разработка алгоритма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4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4"/>
                <w:lang w:eastAsia="ru-RU"/>
              </w:rPr>
              <w:t>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Программирование алгоритма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24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Отладка программы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4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Подготовка и оформление документов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32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3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Итого: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bookmarkStart w:id="0" w:name="трудоемкость"/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</w:rPr>
              <w:t>Σ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lang w:val="en-US"/>
              </w:rPr>
              <w:t>t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</w:rPr>
              <w:t xml:space="preserve">= </w:t>
            </w:r>
            <w:bookmarkEnd w:id="0"/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lang w:val="ru-RU"/>
              </w:rPr>
              <w:t>336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</w:rPr>
              <w:t>Σt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vertAlign w:val="subscript"/>
              </w:rPr>
              <w:t xml:space="preserve">маш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lang w:val="en-US"/>
              </w:rPr>
              <w:t>=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lang w:val="ru-RU"/>
              </w:rPr>
              <w:t xml:space="preserve"> 280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228" w:afterLines="63" w:afterAutospacing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Таким образом, суммарные затраты труда на разработку программного обеспечения составили 336 человеко-часов, а также 280 часов машинного времени.</w:t>
      </w: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2 Расчёт сметы затрат на разработку программного обеспечения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</w:rPr>
        <w:t>Затраты на оплату (</w:t>
      </w:r>
      <w:r>
        <w:rPr>
          <w:rFonts w:hint="default" w:ascii="Times New Roman" w:hAnsi="Times New Roman" w:cs="Times New Roman"/>
          <w:i/>
          <w:sz w:val="28"/>
          <w:szCs w:val="28"/>
        </w:rPr>
        <w:t>З</w:t>
      </w:r>
      <w:r>
        <w:rPr>
          <w:rFonts w:hint="default" w:ascii="Times New Roman" w:hAnsi="Times New Roman" w:cs="Times New Roman"/>
          <w:i/>
          <w:sz w:val="28"/>
          <w:szCs w:val="28"/>
          <w:vertAlign w:val="subscript"/>
          <w:lang w:val="ru-RU"/>
        </w:rPr>
        <w:t>от</w:t>
      </w:r>
      <w:r>
        <w:rPr>
          <w:rFonts w:hint="default" w:ascii="Times New Roman" w:hAnsi="Times New Roman" w:cs="Times New Roman"/>
          <w:sz w:val="28"/>
          <w:szCs w:val="28"/>
        </w:rPr>
        <w:t>) труда разработчика ПО включают затраты на оплату труда и отчисления от фонда заработной п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л</w:t>
      </w:r>
      <w:r>
        <w:rPr>
          <w:rFonts w:hint="default" w:ascii="Times New Roman" w:hAnsi="Times New Roman" w:cs="Times New Roman"/>
          <w:sz w:val="28"/>
          <w:szCs w:val="28"/>
        </w:rPr>
        <w:t>аты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Затраты на оплату труда разработчика ПО рассчитываются в бел. руб. по формуле (5.2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widowControl w:val="0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25" o:spt="75" alt="" type="#_x0000_t75" style="height:33.75pt;width:87.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                      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2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где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З</w:t>
      </w:r>
      <w:r>
        <w:rPr>
          <w:rFonts w:hint="default" w:ascii="Times New Roman" w:hAnsi="Times New Roman" w:cs="Times New Roman"/>
          <w:sz w:val="28"/>
          <w:szCs w:val="28"/>
          <w:vertAlign w:val="subscript"/>
          <w:lang w:val="ru-RU"/>
        </w:rPr>
        <w:t>мес</w:t>
      </w:r>
      <w:r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  <w:t xml:space="preserve"> - месячная заработная плата инженера-программиста, руб.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8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9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5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131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lJfdAbsAAADa&#10;AAAADwAAAGRycy9kb3ducmV2LnhtbEWPQYvCMBSE74L/ITzBm6Z6WLbVKFUQPC1r7Q94NG/bYvPS&#10;bWJb/fUbYcHjMDPfMNv9aBrRU+dqywpWywgEcWF1zaWC/HpafIJwHlljY5kUPMjBfjedbDHRduAL&#10;9ZkvRYCwS1BB5X2bSOmKigy6pW2Jg/djO4M+yK6UusMhwE0j11H0IQ3WHBYqbOlYUXHL7kbBzY/9&#10;V1pmz1OcH+Li+5AO999UqflsFW1AeBr9O/zfPmsFMbyuhBsgd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JfdAbsAAADa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j3DNVb0AAADb&#10;AAAADwAAAGRycy9kb3ducmV2LnhtbEWPQW/CMAyF70j7D5EncYOUHTbUETggJpB2YR0SV6/xmqqN&#10;0yUByr+fD5N2s/We3/u82oy+V1eKqQ1sYDEvQBHXwbbcGDh9vs2WoFJGttgHJgN3SrBZP0xWWNpw&#10;4w+6VrlREsKpRAMu56HUOtWOPKZ5GIhF+w7RY5Y1NtpGvEm47/VTUTxrjy1Lg8OBto7qrrp4A/3u&#10;a4zLY1e5/fG9+znvcP+yRWOmj4viFVSmMf+b/64PVvCFXn6RAf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cM1V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4DxozroAAADb&#10;AAAADwAAAGRycy9kb3ducmV2LnhtbEVPPW/CMBDdK/U/WFepW3HC0KIUw4BAILHQFIn1iK9xlPgc&#10;bAPh32MkpG739D5vOh9sJy7kQ+NYQT7KQBBXTjdcK9j/rj4mIEJE1tg5JgU3CjCfvb5MsdDuyj90&#10;KWMtUgiHAhWYGPtCylAZshhGridO3J/zFmOCvpba4zWF206Os+xTWmw4NRjsaWGoasuzVdAtj4Of&#10;7NrSrHfb9nRY4vprgUq9v+XZN4hIQ/wXP90bnebn8PglHSB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gPGjO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EO72uboAAADb&#10;AAAADwAAAGRycy9kb3ducmV2LnhtbEVPTYvCMBC9L/gfwgje1lQPrlSjB3FR8OJ2F/Y6NmNT2kxq&#10;ktX6740g7G0e73OW69624ko+1I4VTMYZCOLS6ZorBT/fn+9zECEia2wdk4I7BVivBm9LzLW78Rdd&#10;i1iJFMIhRwUmxi6XMpSGLIax64gTd3beYkzQV1J7vKVw28ppls2kxZpTg8GONobKpvizCtrtqffz&#10;Y1OY3fHQXH63uPvYoFKj4SRbgIjUx3/xy73Xaf4Unr+kA+Tq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Q7va5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f6JTIroAAADb&#10;AAAADwAAAGRycy9kb3ducmV2LnhtbEVPTWsCMRC9F/wPYYTealaFVlajB1EUerHbgtdxM26W3UzW&#10;JOr6702h0Ns83ucsVr1txY18qB0rGI8yEMSl0zVXCn6+t28zECEia2wdk4IHBVgtBy8LzLW78xfd&#10;iliJFMIhRwUmxi6XMpSGLIaR64gTd3beYkzQV1J7vKdw28pJlr1LizWnBoMdrQ2VTXG1CtrNqfez&#10;Q1OY3eGzuRw3uPtYo1Kvw3E2BxGpj//iP/dep/lT+P0lHSC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/olMi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8EvLVroAAADb&#10;AAAADwAAAGRycy9kb3ducmV2LnhtbEVPTWsCMRC9F/wPYYTealaRVlajB1EUerHbgtdxM26W3UzW&#10;JOr6702h0Ns83ucsVr1txY18qB0rGI8yEMSl0zVXCn6+t28zECEia2wdk4IHBVgtBy8LzLW78xfd&#10;iliJFMIhRwUmxi6XMpSGLIaR64gTd3beYkzQV1J7vKdw28pJlr1LizWnBoMdrQ2VTXG1CtrNqfez&#10;Q1OY3eGzuRw3uPtYo1Kvw3E2BxGpj//iP/dep/lT+P0lHSC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S8tW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nwduzboAAADb&#10;AAAADwAAAGRycy9kb3ducmV2LnhtbEVPTWsCMRC9F/wPYYTealbBVlajB1EUerHbgtdxM26W3UzW&#10;JOr6702h0Ns83ucsVr1txY18qB0rGI8yEMSl0zVXCn6+t28zECEia2wdk4IHBVgtBy8LzLW78xfd&#10;iliJFMIhRwUmxi6XMpSGLIaR64gTd3beYkzQV1J7vKdw28pJlr1LizWnBoMdrQ2VTXG1CtrNqfez&#10;Q1OY3eGzuRw3uPtYo1Kvw3E2BxGpj//iP/dep/lT+P0lHSC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B27N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b9XwuroAAADb&#10;AAAADwAAAGRycy9kb3ducmV2LnhtbEVPTYvCMBC9L/gfwgje1lQPrlSjB1EUvLh1Ya9jMzalzaQm&#10;Ubv/frOw4G0e73OW69624kE+1I4VTMYZCOLS6ZorBV/n3fscRIjIGlvHpOCHAqxXg7cl5to9+ZMe&#10;RaxECuGQowITY5dLGUpDFsPYdcSJuzpvMSboK6k9PlO4beU0y2bSYs2pwWBHG0NlU9ytgnZ76f38&#10;1BRmfzo2t+8t7j82qNRoOMkWICL18SX+dx90mj+Dv1/SAXL1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1fC6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UJhj3LkAAADb&#10;AAAADwAAAGRycy9kb3ducmV2LnhtbEVPy6rCMBDdC/5DGMGdprrQUo0uFPGBGx/gdmjGpvc2k9rE&#10;x/37G0FwN4fznOn8ZSvxoMaXjhUM+gkI4tzpkgsF59Oql4LwAVlj5ZgU/JGH+azdmmKm3ZMP9DiG&#10;QsQQ9hkqMCHUmZQ+N2TR911NHLmrayyGCJtC6gafMdxWcpgkI2mx5NhgsKaFofz3eLcKcLk+hEs6&#10;3I3Lrdn/nFa3tUlvSnU7g2QCItArfMUf90bH+WN4/xIPkLN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CYY9y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cQbBU70AAADb&#10;AAAADwAAAGRycy9kb3ducmV2LnhtbEWPQW/CMAyF70j7D5EncYOUHTbUETggJpB2YR0SV6/xmqqN&#10;0yUByr+fD5N2s/We3/u82oy+V1eKqQ1sYDEvQBHXwbbcGDh9vs2WoFJGttgHJgN3SrBZP0xWWNpw&#10;4w+6VrlREsKpRAMu56HUOtWOPKZ5GIhF+w7RY5Y1NtpGvEm47/VTUTxrjy1Lg8OBto7qrrp4A/3u&#10;a4zLY1e5/fG9+znvcP+yRWOmj4viFVSmMf+b/64PVvAFVn6RAf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BsFT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TktSNboAAADb&#10;AAAADwAAAGRycy9kb3ducmV2LnhtbEVPS4vCMBC+C/6HMMLeNNXDbq1GD4q4Ll58gNehGZtqM6lN&#10;1se/N4LgbT6+54ynd1uJKzW+dKyg30tAEOdOl1wo2O8W3RSED8gaK8ek4EEeppN2a4yZdjfe0HUb&#10;ChFD2GeowIRQZ1L63JBF33M1ceSOrrEYImwKqRu8xXBbyUGSfEuLJccGgzXNDOXn7b9VgPPlJhzS&#10;wd9PuTLr025xWZr0otRXp5+MQAS6h4/47f7Vcf4QXr/EA+Tk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OS1I1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+rtDnLkAAADb&#10;AAAADwAAAGRycy9kb3ducmV2LnhtbEVPTWvCQBC9F/wPywheSt0kh7REV0FBkNJLU8HrkB2TYHY2&#10;ZCeJ/ffuodDj431v9w/XqYmG0Ho2kK4TUMSVty3XBi4/p7cPUEGQLXaeycAvBdjvFi9bLKyf+Zum&#10;UmoVQzgUaKAR6QutQ9WQw7D2PXHkbn5wKBEOtbYDzjHcdTpLklw7bDk2NNjTsaHqXo7OwHS9fh3o&#10;Mup0Qnl/PX+O0uZkzGqZJhtQQg/5F/+5z9ZAFtfHL/EH6N0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q7Q5y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lffmB7wAAADb&#10;AAAADwAAAGRycy9kb3ducmV2LnhtbEWPQWvCQBSE7wX/w/IKXopu1oNKdBUqFIL0UhW8PrKvSWj2&#10;bci+xPTfdwuFHoeZ+YbZHyffqpH62AS2YJYZKOIyuIYrC7fr22ILKgqywzYwWfimCMfD7GmPuQsP&#10;/qDxIpVKEI45WqhFulzrWNbkMS5DR5y8z9B7lCT7SrseHwnuW73KsrX22HBaqLGjU03l12XwFsb7&#10;/f2VboM2I8rmpTgP0qzJ2vmzyXaghCb5D/+1C2dhZeD3S/oB+vA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35ge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ZSV4cLsAAADb&#10;AAAADwAAAGRycy9kb3ducmV2LnhtbEWPwYrCQBBE7wv+w9CCl0UnyUElOgoKCyJeVgWvTaZNgpme&#10;kOlE9++dhYU9FlX1ilpvX65RA3Wh9mwgnSWgiAtvay4NXC9f0yWoIMgWG89k4IcCbDejjzXm1j/5&#10;m4azlCpCOORooBJpc61DUZHDMPMtcfTuvnMoUXalth0+I9w1OkuSuXZYc1yosKV9RcXj3DsDw+12&#10;2tG11+mAsvg8HHup52TMZJwmK1BCL/kP/7UP1kCWwe+X+AP05g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SV4c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Cmnd670AAADb&#10;AAAADwAAAGRycy9kb3ducmV2LnhtbEWPzWrDMBCE74G+g9hCL6GR7UJS3CiBBgKm5NIkkOtibW1T&#10;a2Ws9U/fvgoUehxm5htmu59dq0bqQ+PZQLpKQBGX3jZcGbhejs+voIIgW2w9k4EfCrDfPSy2mFs/&#10;8SeNZ6lUhHDI0UAt0uVah7Imh2HlO+LoffneoUTZV9r2OEW4a3WWJGvtsOG4UGNHh5rK7/PgDIy3&#10;2+mdroNOR5TNsvgYpFmTMU+PafIGSmiW//Bfu7AGshe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ad3r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hYBFn70AAADb&#10;AAAADwAAAGRycy9kb3ducmV2LnhtbEWPzWrDMBCE74G+g9hCL6GRbUpS3CiBBgKm5NIkkOtibW1T&#10;a2Ws9U/fvgoUehxm5htmu59dq0bqQ+PZQLpKQBGX3jZcGbhejs+voIIgW2w9k4EfCrDfPSy2mFs/&#10;8SeNZ6lUhHDI0UAt0uVah7Imh2HlO+LoffneoUTZV9r2OEW4a3WWJGvtsOG4UGNHh5rK7/PgDIy3&#10;2+mdroNOR5TNsvgYpFmTMU+PafIGSmiW//Bfu7AGshe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gEW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6szgBL0AAADb&#10;AAAADwAAAGRycy9kb3ducmV2LnhtbEWPzWrDMBCE74G+g9hCL6GRbWhS3CiBBgKm5NIkkOtibW1T&#10;a2Ws9U/fvgoUehxm5htmu59dq0bqQ+PZQLpKQBGX3jZcGbhejs+voIIgW2w9k4EfCrDfPSy2mFs/&#10;8SeNZ6lUhHDI0UAt0uVah7Imh2HlO+LoffneoUTZV9r2OEW4a3WWJGvtsOG4UGNHh5rK7/PgDIy3&#10;2+mdroNOR5TNsvgYpFmTMU+PafIGSmiW//Bfu7AGshe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zOAE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Gh5+c7sAAADb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bDM4P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h5+c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dVLb6LsAAADb&#10;AAAADwAAAGRycy9kb3ducmV2LnhtbEWPwYrCQBBE78L+w9ALexGdxINKdBRcWBDZixrw2mTaJJjp&#10;CZlO1L/fWRA8FlX1ilpvH65RA3Wh9mwgnSagiAtvay4N5OefyRJUEGSLjWcy8KQA283HaI2Z9Xc+&#10;0nCSUkUIhwwNVCJtpnUoKnIYpr4ljt7Vdw4lyq7UtsN7hLtGz5Jkrh3WHBcqbOm7ouJ26p2B4XL5&#10;3VHe63RAWYz3h17qORnz9ZkmK1BCD3mHX+29NTBbwP+X+AP05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VLb6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  <w:t>КЧР - среднемесячная расчётная норма рабочего времени (среднее количество часов работы в месяц в 20</w:t>
      </w:r>
      <w:bookmarkStart w:id="1" w:name="_GoBack"/>
      <w:bookmarkEnd w:id="1"/>
      <w:r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  <w:t>22 году при пятидневной рабочей неделе составляет 170,4 часа), час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58750</wp:posOffset>
            </wp:positionH>
            <wp:positionV relativeFrom="paragraph">
              <wp:posOffset>0</wp:posOffset>
            </wp:positionV>
            <wp:extent cx="276225" cy="247650"/>
            <wp:effectExtent l="0" t="0" r="0" b="0"/>
            <wp:wrapSquare wrapText="bothSides"/>
            <wp:docPr id="28" name="Изображение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Изображение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- суммарные затраты труда на разработку и сопровождение ПО (таблица 6.1), ч.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Месячная заработная платы инженера-программиста включает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а) оклад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б) стимулирующие выплаты (надбавки и премии)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в) компенсирующие выплаты (доплаты), которые не учитываются при расчёте заработной платы в условиях дипломного проекта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Оклад рассчитывается по формуле (5.3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widowControl w:val="0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i/>
          <w:sz w:val="28"/>
          <w:szCs w:val="28"/>
          <w:highlight w:val="white"/>
        </w:rPr>
        <w:t>О</w:t>
      </w:r>
      <w:r>
        <w:rPr>
          <w:rFonts w:hint="default" w:ascii="Times New Roman" w:hAnsi="Times New Roman" w:eastAsia="Times New Roman" w:cs="Times New Roman"/>
          <w:i/>
          <w:sz w:val="28"/>
          <w:szCs w:val="28"/>
          <w:highlight w:val="white"/>
          <w:vertAlign w:val="subscript"/>
        </w:rPr>
        <w:t>к</w:t>
      </w:r>
      <w:r>
        <w:rPr>
          <w:rFonts w:hint="default" w:ascii="Times New Roman" w:hAnsi="Times New Roman" w:eastAsia="Times New Roman" w:cs="Times New Roman"/>
          <w:i/>
          <w:sz w:val="28"/>
          <w:szCs w:val="28"/>
          <w:highlight w:val="white"/>
        </w:rPr>
        <w:t xml:space="preserve">= БС×ТК                        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3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где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БС - базовая ставка работников бюджетных организаций, руб.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ТК - тарифный коэффициент, соответствующий разряду работ разработчика ПО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С 1 января 2020 г. в соответствии с постановлением Совета Министров Республики Беларусь от 28.02.2019 № 138 «Об оплате труда работников бюджетных организаций» расчёт оплаты труда инженера-программиста, работающего в бюджетной организации, производится исходя из 4 разряда работ (тарифный коэффициент составляет 1,21). Базовая ставка в 2022 году составляет 180 руб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О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</w:rPr>
        <w:t>к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 xml:space="preserve">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 xml:space="preserve">=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180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1,21 = 217,8 руб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Стимулирующие выплаты: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Надбавка за работу в бюджетной организации (70% от оклада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Н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б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= 0,70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217,8 = 152,46 руб.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9" name="Группа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0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3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5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7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9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1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3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4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5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6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7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8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336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X3QHT7oAAADb&#10;AAAADwAAAGRycy9kb3ducmV2LnhtbEVPzYrCMBC+C75DGGFvmuqCaNdU6oLgSbT6AEMz25Y2k24T&#10;2+4+vTkIHj++/91+NI3oqXOVZQXLRQSCOLe64kLB/Xacb0A4j6yxsUwK/sjBPplOdhhrO/CV+swX&#10;IoSwi1FB6X0bS+nykgy6hW2JA/djO4M+wK6QusMhhJtGrqJoLQ1WHBpKbOm7pLzOHkZB7cf+nBbZ&#10;/3F7P2zzyyEdHr+pUh+zZfQFwtPo3+KX+6QVfIb14Uv4ATJ5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dAdP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q4k0rr0AAADb&#10;AAAADwAAAGRycy9kb3ducmV2LnhtbEWPQWsCMRSE74X+h/AKvdXsVrCyNXoQRaEX3Ra8Pjevm2U3&#10;L2uS6vrvjSD0OMzMN8xsMdhOnMmHxrGCfJSBIK6cbrhW8PO9fpuCCBFZY+eYFFwpwGL+/DTDQrsL&#10;7+lcxlokCIcCFZgY+0LKUBmyGEauJ07er/MWY5K+ltrjJcFtJ9+zbCItNpwWDPa0NFS15Z9V0K2O&#10;g5/u2tJsdl/t6bDCzccSlXp9ybNPEJGG+B9+tLdawTiH+5f0A+T8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iTSu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W1uq2b0AAADb&#10;AAAADwAAAGRycy9kb3ducmV2LnhtbEWPQWsCMRSE7wX/Q3iF3mpWBStbowdRFHqxq+D1dfO6WXbz&#10;siZR139vhEKPw8x8w8yXvW3FlXyoHSsYDTMQxKXTNVcKjofN+wxEiMgaW8ek4E4BlovByxxz7W78&#10;TdciViJBOOSowMTY5VKG0pDFMHQdcfJ+nbcYk/SV1B5vCW5bOc6yqbRYc1ow2NHKUNkUF6ugXf/0&#10;frZvCrPdfzXn0xq3HytU6u11lH2CiNTH//Bfe6cVTMb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W6rZ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NBcPQr0AAADb&#10;AAAADwAAAGRycy9kb3ducmV2LnhtbEWPQWvCQBSE74L/YXmF3nRjhSqpaw7BYqEXGwWvr9nXbEj2&#10;bdzdavrvu4WCx2FmvmE2xWh7cSUfWscKFvMMBHHtdMuNgtPxdbYGESKyxt4xKfihAMV2Otlgrt2N&#10;P+haxUYkCIccFZgYh1zKUBuyGOZuIE7el/MWY5K+kdrjLcFtL5+y7FlabDktGByoNFR31bdV0O8+&#10;R78+dJXZH967y3mH+1WJSj0+LLIXEJHGeA//t9+0guUS/r6kHy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Fw9C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u/6XNr0AAADb&#10;AAAADwAAAGRycy9kb3ducmV2LnhtbEWPQWsCMRSE7wX/Q3hCbzVrlSpbowexWPBi10Kvr5vnZtnN&#10;y5pEXf+9KRQ8DjPzDbNY9bYVF/KhdqxgPMpAEJdO11wp+D58vMxBhIissXVMCm4UYLUcPC0w1+7K&#10;X3QpYiUShEOOCkyMXS5lKA1ZDCPXESfv6LzFmKSvpPZ4TXDbytcse5MWa04LBjtaGyqb4mwVtJvf&#10;3s/3TWG2+11z+tngdrZGpZ6H4+wdRKQ+PsL/7U+tYDKF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/pc2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1LIyrb0AAADb&#10;AAAADwAAAGRycy9kb3ducmV2LnhtbEWPQWsCMRSE7wX/Q3hCbzVrxSpbowexWPBi10Kvr5vnZtnN&#10;y5pEXf+9KRQ8DjPzDbNY9bYVF/KhdqxgPMpAEJdO11wp+D58vMxBhIissXVMCm4UYLUcPC0w1+7K&#10;X3QpYiUShEOOCkyMXS5lKA1ZDCPXESfv6LzFmKSvpPZ4TXDbytcse5MWa04LBjtaGyqb4mwVtJvf&#10;3s/3TWG2+11z+tngdrZGpZ6H4+wdRKQ+PsL/7U+tYDKF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sjKt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JGCs2r0AAADb&#10;AAAADwAAAGRycy9kb3ducmV2LnhtbEWPQWsCMRSE7wX/Q3gFbzWrgpWt0YMoCr3YVfD6unndLLt5&#10;WZOo239vhEKPw8x8wyxWvW3FjXyoHSsYjzIQxKXTNVcKTsft2xxEiMgaW8ek4JcCrJaDlwXm2t35&#10;i25FrESCcMhRgYmxy6UMpSGLYeQ64uT9OG8xJukrqT3eE9y2cpJlM2mx5rRgsKO1obIprlZBu/nu&#10;/fzQFGZ3+Gwu5w3u3teo1PB1nH2AiNTH//Bfe68VTGfw/J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YKza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SywJQb0AAADb&#10;AAAADwAAAGRycy9kb3ducmV2LnhtbEWPQWvCQBSE74L/YXmF3nRjCyqpaw7BYqEXGwWvr9nXbEj2&#10;bdzdavrv3UKhx2FmvmE2xWh7cSUfWscKFvMMBHHtdMuNgtPxdbYGESKyxt4xKfihAMV2Otlgrt2N&#10;P+haxUYkCIccFZgYh1zKUBuyGOZuIE7el/MWY5K+kdrjLcFtL5+ybCkttpwWDA5UGqq76tsq6Hef&#10;o18fusrsD+/d5bzD/apEpR4fFtkLiEhj/A//td+0gucV/H5JP0B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LAlB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arKrzrkAAADb&#10;AAAADwAAAGRycy9kb3ducmV2LnhtbEVPy4rCMBTdC/5DuII7TVXQUo0uFFEHNz7A7aW503RsbmoT&#10;H/P3ZiG4PJz3bPGylXhQ40vHCgb9BARx7nTJhYLzad1LQfiArLFyTAr+ycNi3m7NMNPuyQd6HEMh&#10;Ygj7DBWYEOpMSp8bsuj7riaO3K9rLIYIm0LqBp8x3FZymCRjabHk2GCwpqWh/Hq8WwW42hzCJR3+&#10;TMqd2f+d1reNSW9KdTuDZAoi0Ct8xR/3VisYxbHxS/wBcv4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qyq86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Vf84qL0AAADb&#10;AAAADwAAAGRycy9kb3ducmV2LnhtbEWPQWsCMRSE7wX/Q3hCbzVrC9WuRg9isdCLrkKvz81zs+zm&#10;ZU1S3f77RhA8DjPzDTNf9rYVF/KhdqxgPMpAEJdO11wpOOw/X6YgQkTW2DomBX8UYLkYPM0x1+7K&#10;O7oUsRIJwiFHBSbGLpcylIYshpHriJN3ct5iTNJXUnu8Jrht5WuWvUuLNacFgx2tDJVN8WsVtOtj&#10;76fbpjCb7Xdz/lnjZrJCpZ6H42wGIlIfH+F7+0srePuA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/zio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zMLUtbkAAADb&#10;AAAADwAAAGRycy9kb3ducmV2LnhtbEVPy4rCMBTdC/5DuII7TRXRUo0uFFEHNz7A7aW503RsbmoT&#10;H/P3ZiG4PJz3bPGylXhQ40vHCgb9BARx7nTJhYLzad1LQfiArLFyTAr+ycNi3m7NMNPuyQd6HEMh&#10;Ygj7DBWYEOpMSp8bsuj7riaO3K9rLIYIm0LqBp8x3FZymCRjabHk2GCwpqWh/Hq8WwW42hzCJR3+&#10;TMqd2f+d1reNSW9KdTuDZAoi0Ct8xR/3VisYxfXxS/wBcv4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zC1L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SCgDp7sAAADb&#10;AAAADwAAAGRycy9kb3ducmV2LnhtbEWPzYrCQBCE78K+w9ALexGdRMRdoqOwC4KIF3/Aa5Npk2Cm&#10;J2Q60X17RxA8FlX1FbVY3V2tempD5dlAOk5AEefeVlwYOB3Xox9QQZAt1p7JwD8FWC0/BgvMrL/x&#10;nvqDFCpCOGRooBRpMq1DXpLDMPYNcfQuvnUoUbaFti3eItzVepIkM+2w4rhQYkN/JeXXQ+cM9Ofz&#10;7pdOnU57lO/hZttJNSNjvj7TZA5K6C7v8Ku9sQamKTy/xB+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CgDp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uPqd0L0AAADb&#10;AAAADwAAAGRycy9kb3ducmV2LnhtbEWPzWrDMBCE74G+g9hCL6GRbUpS3CiBBgKm5NIkkOtibW1T&#10;a2Ws9U/fvgoUehxm5htmu59dq0bqQ+PZQLpKQBGX3jZcGbhejs+voIIgW2w9k4EfCrDfPSy2mFs/&#10;8SeNZ6lUhHDI0UAt0uVah7Imh2HlO+LoffneoUTZV9r2OEW4a3WWJGvtsOG4UGNHh5rK7/PgDIy3&#10;2+mdroNOR5TNsvgYpFmTMU+PafIGSmiW//Bfu7AGXjK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+p3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17Y4S70AAADb&#10;AAAADwAAAGRycy9kb3ducmV2LnhtbEWPQWvCQBSE74X+h+UVeim6SS0qMRuhhYJIL42C10f2mYRm&#10;34bsS7T/visIPQ4z8w2Tb6+uUxMNofVsIJ0noIgrb1uuDRwPn7M1qCDIFjvPZOCXAmyLx4ccM+sv&#10;/E1TKbWKEA4ZGmhE+kzrUDXkMMx9Txy9sx8cSpRDre2Alwh3nX5NkqV22HJcaLCnj4aqn3J0BqbT&#10;6eudjqNOJ5TVy24/SrskY56f0mQDSugq/+F7e2cNvC3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tjhL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WF+gP70AAADb&#10;AAAADwAAAGRycy9kb3ducmV2LnhtbEWPwWrDMBBE74X8g9hCLiWRHUwa3CiBFAqm9NLU4OtibW1T&#10;a2WstZP8fVQo9DjMzBtmf7y6Xs00hs6zgXSdgCKuve24MVB+va12oIIgW+w9k4EbBTgeFg97zK2/&#10;8CfNZ2lUhHDI0UArMuRah7olh2HtB+LoffvRoUQ5NtqOeIlw1+tNkmy1w47jQosDvbZU/5wnZ2Cu&#10;qo8TlZNOZ5Tnp+J9km5Lxiwf0+QFlNBV/sN/7cIayDL4/RJ/gD7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X6A/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NxMFpL0AAADb&#10;AAAADwAAAGRycy9kb3ducmV2LnhtbEWPQWvCQBSE74X+h+UVeim6SbEqMRuhhYJIL42C10f2mYRm&#10;34bsS7T/visIPQ4z8w2Tb6+uUxMNofVsIJ0noIgrb1uuDRwPn7M1qCDIFjvPZOCXAmyLx4ccM+sv&#10;/E1TKbWKEA4ZGmhE+kzrUDXkMMx9Txy9sx8cSpRDre2Alwh3nX5NkqV22HJcaLCnj4aqn3J0BqbT&#10;6eudjqNOJ5TVy24/SrskY56f0mQDSugq/+F7e2cNLN7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EwWk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x8Gb07sAAADb&#10;AAAADwAAAGRycy9kb3ducmV2LnhtbEWPQWvCQBSE7wX/w/IEL0U3KSVKdBUUCiK9VAWvj+wzCWbf&#10;huxL1H/vFgo9DjPzDbPaPFyjBupC7dlAOktAERfe1lwaOJ++pgtQQZAtNp7JwJMCbNajtxXm1t/5&#10;h4ajlCpCOORooBJpc61DUZHDMPMtcfSuvnMoUXalth3eI9w1+iNJMu2w5rhQYUu7iorbsXcGhsvl&#10;e0vnXqcDyvx9f+ilzsiYyThNlqCEHvIf/mvvrYHPDH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8Gb0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qI0+SLsAAADb&#10;AAAADwAAAGRycy9kb3ducmV2LnhtbEWPwYrCQBBE7wv+w9CCl0UnWUSX6CgoLIjsRVfw2mTaJJjp&#10;CZlO1L93FgSPRVW9opbru6tVT22oPBtIJwko4tzbigsDp7+f8TeoIMgWa89k4EEB1qvBxxIz6298&#10;oP4ohYoQDhkaKEWaTOuQl+QwTHxDHL2Lbx1KlG2hbYu3CHe1/kqSmXZYcVwosaFtSfn12DkD/fn8&#10;u6FTp9MeZf6523dSzciY0TBNFqCE7vIOv9o7a2A6h/8v8Qfo1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I0+S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2RKqOrkAAADb&#10;AAAADwAAAGRycy9kb3ducmV2LnhtbEVPTWvCQBC9F/wPywi9FLNJKalEV8FCQUovTYVch+yYBLOz&#10;ITuJ+u/dQ6HHx/ve7m+uVzONofNsIEtSUMS1tx03Bk6/n6s1qCDIFnvPZOBOAfa7xdMWC+uv/ENz&#10;KY2KIRwKNNCKDIXWoW7JYUj8QBy5sx8dSoRjo+2I1xjuev2aprl22HFsaHGgj5bqSzk5A3NVfR/o&#10;NOlsRnl/OX5N0uVkzPMySzeghG7yL/5zH62Btzg2fok/QO8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kSqjq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дбавка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 w:eastAsia="ru-RU"/>
        </w:rPr>
        <w:t xml:space="preserve"> за стаж работы в бюджетной организации при стаже работы до 5 лет устанавливается в размере 10% от базовой ставки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en-US" w:eastAsia="ru-RU"/>
        </w:rPr>
        <w:t>Н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с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en-US" w:eastAsia="ru-RU"/>
        </w:rPr>
        <w:t xml:space="preserve"> = 0,10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180 = 18 руб.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Надбавка за контрактную форму найма (19% оклада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Н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к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= 0,19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217,8 = 41,38 руб.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Премия ежемесячная (5% от оклада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П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р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= 0,05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217,8 = 10,89 руб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Таким образом, заработная плата в месяц определяется по формуле (5.4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shd w:val="clear" w:color="auto" w:fill="FFFFFF"/>
        <w:spacing w:line="360" w:lineRule="auto"/>
        <w:jc w:val="right"/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З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>мес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=О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к 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+ Н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б 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+ Н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с 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+ Н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к 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+ П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р                           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(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val="en-US" w:eastAsia="ru-RU"/>
        </w:rPr>
        <w:t>5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.4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Ок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val="en-US" w:eastAsia="ru-RU"/>
        </w:rPr>
        <w:t xml:space="preserve"> -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оклад работника, руб.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Н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>б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 xml:space="preserve"> - надбавка за работу в бюджетной организации, руб.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Н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 xml:space="preserve">с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- надбавка за стаж работы в бюджетной организации, руб.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Н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 xml:space="preserve">к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- надбавка за контрактную форму найма, руб.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П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>р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 xml:space="preserve"> – ежемесячная премия, руб.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З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>мес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  <w:t xml:space="preserve"> = 217,8 + 152,46 + 18 + 41,38 + 10,89 = 440,53 руб.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  <w:t>Таким образом, можем рассчитать оплату труда разработчика ПО по формуле (5.2)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i w:val="0"/>
          <w:iCs w:val="0"/>
          <w:position w:val="-28"/>
          <w:sz w:val="28"/>
          <w:szCs w:val="28"/>
          <w:highlight w:val="white"/>
        </w:rPr>
        <w:object>
          <v:shape id="_x0000_i1026" o:spt="75" type="#_x0000_t75" style="height:38.4pt;width:197.3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  <w:lang w:val="ru-RU"/>
        </w:rPr>
        <w:t>Отчисления от фонда оплаты труда рассчитываются по формуле (5.5)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  <w:lang w:val="ru-RU" w:eastAsia="ru-RU"/>
        </w:rPr>
      </w:pPr>
    </w:p>
    <w:p>
      <w:pPr>
        <w:widowControl w:val="0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27" o:spt="75" type="#_x0000_t75" style="height:32.25pt;width:122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                   (6.5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36" name="Группа 1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3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438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TpKcUbwAAADc&#10;AAAADwAAAGRycy9kb3ducmV2LnhtbEVP22rCQBB9L/gPywh9qxtbqDW6SlIQ+lQ0+gFDdpoNZmdj&#10;dnNpv74rFPo2h3Od7X6yjRio87VjBctFAoK4dLrmSsHlfHh6A+EDssbGMSn4Jg/73exhi6l2I59o&#10;KEIlYgj7FBWYENpUSl8asugXriWO3JfrLIYIu0rqDscYbhv5nCSv0mLNscFgS++GymvRWwXXMA2f&#10;WVX8HNaXfF0e82zsb5lSj/NlsgERaAr/4j/3h47zX1ZwfyZe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6SnFG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QtGvRL8AAADc&#10;AAAADwAAAGRycy9kb3ducmV2LnhtbEWPQW/CMAyF75P4D5GRdhspm7ShjsABMYG0CyuTdvUa01Rt&#10;nJIE6P79fJi0m633/N7n5Xr0vbpSTG1gA/NZAYq4DrblxsDn8e1hASplZIt9YDLwQwnWq8ndEksb&#10;bvxB1yo3SkI4lWjA5TyUWqfakcc0CwOxaKcQPWZZY6NtxJuE+14/FsWz9tiyNDgcaOOo7qqLN9Bv&#10;v8e4OHSV2x3eu/PXFncvGzTmfjovXkFlGvO/+e96bwX/SWj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LRr0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LZ0K37wAAADc&#10;AAAADwAAAGRycy9kb3ducmV2LnhtbEVPTWsCMRC9F/wPYYTeatYWql2NHsRioRddhV7HzbhZdjNZ&#10;k1S3/74RBG/zeJ8zX/a2FRfyoXasYDzKQBCXTtdcKTjsP1+mIEJE1tg6JgV/FGC5GDzNMdfuyju6&#10;FLESKYRDjgpMjF0uZSgNWQwj1xEn7uS8xZigr6T2eE3htpWvWfYuLdacGgx2tDJUNsWvVdCuj72f&#10;bpvCbLbfzflnjZvJCpV6Ho6zGYhIfXyI7+4vnea/fcDtmXSBX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2dCt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5KHQP78AAADc&#10;AAAADwAAAGRycy9kb3ducmV2LnhtbEWPQW/CMAyF75P4D5GRdhsp07ShjsABMYG0CyuTdvUa01Rt&#10;nJIE6P79fJi0m633/N7n5Xr0vbpSTG1gA/NZAYq4DrblxsDn8e1hASplZIt9YDLwQwnWq8ndEksb&#10;bvxB1yo3SkI4lWjA5TyUWqfakcc0CwOxaKcQPWZZY6NtxJuE+14/FsWz9tiyNDgcaOOo7qqLN9Bv&#10;v8e4OHSV2x3eu/PXFncvGzTmfjovXkFlGvO/+e96bwX/SfD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Sh0D+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i+11pLwAAADc&#10;AAAADwAAAGRycy9kb3ducmV2LnhtbEVPTWsCMRC9F/ofwhR6q9ktYmVr9CCKQi+6LXgdN9PNspvJ&#10;mqS6/nsjCL3N433ObDHYTpzJh8axgnyUgSCunG64VvDzvX6bgggRWWPnmBRcKcBi/vw0w0K7C+/p&#10;XMZapBAOBSowMfaFlKEyZDGMXE+cuF/nLcYEfS21x0sKt518z7KJtNhwajDY09JQ1ZZ/VkG3Og5+&#10;umtLs9l9tafDCjcfS1Tq9SXPPkFEGuK/+OHe6jR/nMP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vtdaS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ez/r07sAAADc&#10;AAAADwAAAGRycy9kb3ducmV2LnhtbEVPTWsCMRC9F/wPYQq91awiVrZGD6Io9GJXwet0M90su5ms&#10;SdT13xuh0Ns83ufMl71txZV8qB0rGA0zEMSl0zVXCo6HzfsMRIjIGlvHpOBOAZaLwcscc+1u/E3X&#10;IlYihXDIUYGJsculDKUhi2HoOuLE/TpvMSboK6k93lK4beU4y6bSYs2pwWBHK0NlU1ysgnb90/vZ&#10;vinMdv/VnE9r3H6sUKm311H2CSJSH//Ff+6dTvMnY3g+ky6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z/r0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FHNOSLwAAADc&#10;AAAADwAAAGRycy9kb3ducmV2LnhtbEVPTWsCMRC9F/wPYYTeatYqVbZGD2Kx4MWuhV6nm3Gz7Gay&#10;JlHXf28KBW/zeJ+zWPW2FRfyoXasYDzKQBCXTtdcKfg+fLzMQYSIrLF1TApuFGC1HDwtMNfuyl90&#10;KWIlUgiHHBWYGLtcylAashhGriNO3NF5izFBX0nt8ZrCbStfs+xNWqw5NRjsaG2obIqzVdBufns/&#10;3zeF2e53zelng9vZGpV6Ho6zdxCR+vgQ/7s/dZo/ncDfM+kCub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RzTk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m5rWPLwAAADc&#10;AAAADwAAAGRycy9kb3ducmV2LnhtbEVPTWvCQBC9C/6HZQq96cYiVVLXHILFQi82Cl6n2Wk2JDsb&#10;d7ea/vtuoeBtHu9zNsVoe3ElH1rHChbzDARx7XTLjYLT8XW2BhEissbeMSn4oQDFdjrZYK7djT/o&#10;WsVGpBAOOSowMQ65lKE2ZDHM3UCcuC/nLcYEfSO1x1sKt718yrJnabHl1GBwoNJQ3VXfVkG/+xz9&#10;+tBVZn947y7nHe5XJSr1+LDIXkBEGuNd/O9+02n+cg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a1j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AbHlzLsAAADc&#10;AAAADwAAAGRycy9kb3ducmV2LnhtbEVPS4vCMBC+C/6HMII3TRV3LdXoQRF3ZS8+wOvQjE21mdQm&#10;Pvbfm4UFb/PxPWc6f9pK3KnxpWMFg34Cgjh3uuRCwWG/6qUgfEDWWDkmBb/kYT5rt6aYaffgLd13&#10;oRAxhH2GCkwIdSalzw1Z9H1XE0fu5BqLIcKmkLrBRwy3lRwmyae0WHJsMFjTwlB+2d2sAlyut+GY&#10;Djfj8tv8nPer69qkV6W6nUEyARHoGd7if/eXjvNHH/D3TLxAzl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bHlz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BATt0LwAAADc&#10;AAAADwAAAGRycy9kb3ducmV2LnhtbEVPTWvCQBC9C/6HZQq96cZSVFLXHILFQi82Cl6n2Wk2JDsb&#10;d7ea/vtuoeBtHu9zNsVoe3ElH1rHChbzDARx7XTLjYLT8XW2BhEissbeMSn4oQDFdjrZYK7djT/o&#10;WsVGpBAOOSowMQ65lKE2ZDHM3UCcuC/nLcYEfSO1x1sKt718yrKltNhyajA4UGmo7qpvq6DffY5+&#10;fegqsz+8d5fzDverEpV6fFhkLyAijfEu/ne/6TT/eQ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QE7dC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ni/eIL0AAADc&#10;AAAADwAAAGRycy9kb3ducmV2LnhtbEVPTWvCQBC9F/oflil4azaKmJC6emgRrfRiUuh1yE6z0exs&#10;zK6a/vtuoeBtHu9zluvRduJKg28dK5gmKQji2umWGwWf1eY5B+EDssbOMSn4IQ/r1ePDEgvtbnyg&#10;axkaEUPYF6jAhNAXUvrakEWfuJ44ct9usBgiHBqpB7zFcNvJWZoupMWWY4PBnl4N1afyYhXg2/YQ&#10;vvLZPmvfzcex2py3Jj8rNXmapi8gAo3hLv5373ScP8/g75l4gV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L94g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ufkbZb0AAADc&#10;AAAADwAAAGRycy9kb3ducmV2LnhtbEWPQWvCQBCF70L/wzIFL1I3EbElugotFKR40Qpeh+yYhGZn&#10;Q3YS7b/vHAreZnhv3vtms7uH1ozUpyayg3yegSEuo2+4cnD+/nx5A5ME2WMbmRz8UoLd9mmywcLH&#10;Gx9pPEllNIRTgQ5qka6wNpU1BUzz2BGrdo19QNG1r6zv8abhobWLLFvZgA1rQ40dfdRU/pyG4GC8&#10;XA7vdB5sPqK8zvZfgzQrcm76nGdrMEJ3eZj/r/de8ZdKq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+Rtl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1rW+/roAAADc&#10;AAAADwAAAGRycy9kb3ducmV2LnhtbEVPTWvCQBC9F/wPywi9FN2kiNXoKigURLzUCl6H7JgEs7Mh&#10;O4n237uC0Ns83ucs13dXq57aUHk2kI4TUMS5txUXBk6/36MZqCDIFmvPZOCPAqxXg7clZtbf+If6&#10;oxQqhnDI0EAp0mRah7wkh2HsG+LIXXzrUCJsC21bvMVwV+vPJJlqhxXHhhIb2paUX4+dM9Cfz4cN&#10;nTqd9ihfH7t9J9WUjHkfpskClNBd/sUv987G+ZM5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tb7+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wlaBvr0AAADc&#10;AAAADwAAAGRycy9kb3ducmV2LnhtbEWPQWvCQBCF70L/wzIFL1I3EbQlugotFKR40Qpeh+yYhGZn&#10;Q3YS7b/vHAreZnhv3vtms7uH1ozUpyayg3yegSEuo2+4cnD+/nx5A5ME2WMbmRz8UoLd9mmywcLH&#10;Gx9pPEllNIRTgQ5qka6wNpU1BUzz2BGrdo19QNG1r6zv8abhobWLLFvZgA1rQ40dfdRU/pyG4GC8&#10;XA7vdB5sPqK8zvZfgzQrcm76nGdrMEJ3eZj/r/de8ZeKr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VoG+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rRokJboAAADc&#10;AAAADwAAAGRycy9kb3ducmV2LnhtbEVPS4vCMBC+C/sfwizsRTStoLtUo7ALgogXH+B1aMa22ExK&#10;M63uvzeC4G0+vucsVndXq57aUHk2kI4TUMS5txUXBk7H9egHVBBki7VnMvBPAVbLj8ECM+tvvKf+&#10;IIWKIRwyNFCKNJnWIS/JYRj7hjhyF986lAjbQtsWbzHc1XqSJDPtsOLYUGJDfyXl10PnDPTn8+6X&#10;Tp1Oe5Tv4WbbSTUjY74+02QOSugub/HLvbFx/jS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tGiQl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Xci6UrsAAADc&#10;AAAADwAAAGRycy9kb3ducmV2LnhtbEVPTUvDQBC9C/0Pywi9SLtJwVhit4UKQilejIFch+yYBLOz&#10;ITtJ23/fFQRv83ifsztcXa9mGkPn2UC6TkAR19523Bgov95XW1BBkC32nsnAjQIc9ouHHebWX/iT&#10;5kIaFUM45GigFRlyrUPdksOw9gNx5L796FAiHBttR7zEcNfrTZJk2mHHsaHFgd5aqn+KyRmYq+rj&#10;SOWk0xnl5el0nqTLyJjlY5q8ghK6yr/4z32ycf7zBn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i6U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MoQfybsAAADc&#10;AAAADwAAAGRycy9kb3ducmV2LnhtbEVPTWvCQBC9F/oflin0UnSTSlViNkILBZFeGgWvQ3ZMQrOz&#10;ITuJ9t93BaG3ebzPybdX16mJhtB6NpDOE1DElbct1waOh8/ZGlQQZIudZzLwSwG2xeNDjpn1F/6m&#10;qZRaxRAOGRpoRPpM61A15DDMfU8cubMfHEqEQ63tgJcY7jr9miRL7bDl2NBgTx8NVT/l6AxMp9PX&#10;Ox1HnU4oq5fdfpR2ScY8P6XJBpTQVf7Fd/fOxvlvC7g9Ey/Q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oQfy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vW2HvbsAAADc&#10;AAAADwAAAGRycy9kb3ducmV2LnhtbEVPTWvCQBC9F/oflin0UnSTYlViNkILBZFeGgWvQ3ZMQrOz&#10;ITuJ9t93BaG3ebzPybdX16mJhtB6NpDOE1DElbct1waOh8/ZGlQQZIudZzLwSwG2xeNDjpn1F/6m&#10;qZRaxRAOGRpoRPpM61A15DDMfU8cubMfHEqEQ63tgJcY7jr9miRL7bDl2NBgTx8NVT/l6AxMp9PX&#10;Ox1HnU4oq5fdfpR2ScY8P6XJBpTQVf7Fd/fOxvlvC7g9Ey/Q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W2Hv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0iEiJrsAAADc&#10;AAAADwAAAGRycy9kb3ducmV2LnhtbEVPTUvDQBC9C/0Pywi9SLtJIbXEbgsVhCBerIFch+yYBLOz&#10;ITtJ23/fFQRv83ifsz9eXa9mGkPn2UC6TkAR19523Bgov95WO1BBkC32nsnAjQIcD4uHPebWX/iT&#10;5rM0KoZwyNFAKzLkWoe6JYdh7QfiyH370aFEODbajniJ4a7XmyTZaocdx4YWB3ptqf45T87AXFUf&#10;Jyonnc4oz0/F+yTdloxZPqbJCyihq/yL/9yFjfOzDH6fiRfowx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iEiJ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О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фсзн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- отчисления в Фонд социальной защиты населения (ставка отчислений составляет 34% от всех выплат работнику), руб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>О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с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- страхование нанимателя от несчастных случаев на производстве и профзаболеваний (ставка отчислений составляет 0,6% от всех выплат работнику), руб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28" o:spt="75" type="#_x0000_t75" style="height:36.2pt;width:223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  <w:t>Затраты на оплату труда с учётом отчислений рассчитываются по формуле (5.6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  <w:t>ФЗП = З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от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+ О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Зот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                   (5.6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ФЗП = 868,65 + 300,55 = 1169,2 (руб.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3 Эксплуатационные затраты на оборудование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тоимость оборудования не включается в себестоимость разработки программного обеспечения, но само оборудование используется при разработке ПО. При создании программного обеспечения в качестве оборудования используется персональный компьютер, стоимость которого составляет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обор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= 1750,00 (руб.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уммарная годовая стоимость эксплуатационных затрат 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э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рассчитывается по формуле (5.7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1600200" cy="241300"/>
            <wp:effectExtent l="0" t="0" r="0" b="0"/>
            <wp:docPr id="178" name="image69.png" descr="https://lh6.googleusercontent.com/b-yaT3IkNnXBTB6lGFjDXjaTIDVvQRFdqvZMt5uFDCEZmiQWjDOjrzcrfKK7n0aU9_aZsIuA6yR2IOXSjegeFcGhEA353fHGAkyHgNTAfUS5QeW2Si0Xv_QVYVEJu5P6XpZRWhjPUpQ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image69.png" descr="https://lh6.googleusercontent.com/b-yaT3IkNnXBTB6lGFjDXjaTIDVvQRFdqvZMt5uFDCEZmiQWjDOjrzcrfKK7n0aU9_aZsIuA6yR2IOXSjegeFcGhEA353fHGAkyHgNTAfUS5QeW2Si0Xv_QVYVEJu5P6XpZRWhjPUpQ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                                     (6.6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56" name="Группа 1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5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5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7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8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9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0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1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2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3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4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5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6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7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540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k0158bwAAADc&#10;AAAADwAAAGRycy9kb3ducmV2LnhtbEVP22rCQBB9L/gPywh9qxsLrTW6SlIQ+lQ0+gFDdpoNZmdj&#10;dnNpv74rFPo2h3Od7X6yjRio87VjBctFAoK4dLrmSsHlfHh6A+EDssbGMSn4Jg/73exhi6l2I59o&#10;KEIlYgj7FBWYENpUSl8asugXriWO3JfrLIYIu0rqDscYbhv5nCSv0mLNscFgS++GymvRWwXXMA2f&#10;WVX8HNaXfF0e82zsb5lSj/NlsgERaAr/4j/3h47zX1ZwfyZe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NefG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nw5K5L8AAADc&#10;AAAADwAAAGRycy9kb3ducmV2LnhtbEWPQW/CMAyF75P4D5GRdhspk7ahjsABMYG0CyuTdvUa01Rt&#10;nJIE6P79fJi0m633/N7n5Xr0vbpSTG1gA/NZAYq4DrblxsDn8e1hASplZIt9YDLwQwnWq8ndEksb&#10;bvxB1yo3SkI4lWjA5TyUWqfakcc0CwOxaKcQPWZZY6NtxJuE+14/FsWz9tiyNDgcaOOo7qqLN9Bv&#10;v8e4OHSV2x3eu/PXFncvGzTmfjovXkFlGvO/+e96bwX/SWj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8OSu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8ELvf7wAAADc&#10;AAAADwAAAGRycy9kb3ducmV2LnhtbEVPTWsCMRC9F/wPYYTeatZCq12NHsRioRddhV7HzbhZdjNZ&#10;k1S3/74RBG/zeJ8zX/a2FRfyoXasYDzKQBCXTtdcKTjsP1+mIEJE1tg6JgV/FGC5GDzNMdfuyju6&#10;FLESKYRDjgpMjF0uZSgNWQwj1xEn7uS8xZigr6T2eE3htpWvWfYuLdacGgx2tDJUNsWvVdCuj72f&#10;bpvCbLbfzflnjZvJCpV6Ho6zGYhIfXyI7+4vnea/fcDtmXSBX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BC73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rxSMX74AAADc&#10;AAAADwAAAGRycy9kb3ducmV2LnhtbEWPQW/CMAyF75P4D5GRdhspOzDUETggEEhcWIe0q9d4TdXG&#10;KUkG3b+fD5N2s/We3/u82oy+VzeKqQ1sYD4rQBHXwbbcGLi875+WoFJGttgHJgM/lGCznjyssLTh&#10;zm90q3KjJIRTiQZczkOpdaodeUyzMBCL9hWixyxrbLSNeJdw3+vnolhojy1Lg8OBto7qrvr2Bvrd&#10;5xiX565yh/Opu37s8PCyRWMep/PiFVSmMf+b/66PVvAXgi/PyAR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xSMX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wFgpxLsAAADc&#10;AAAADwAAAGRycy9kb3ducmV2LnhtbEVPPW/CMBDdK/U/WFeJrTjpAChgGBAVlVggILEe8TWOEp9T&#10;24X039dISGz39D5vsRpsJ67kQ+NYQT7OQBBXTjdcKzgdP99nIEJE1tg5JgV/FGC1fH1ZYKHdjQ90&#10;LWMtUgiHAhWYGPtCylAZshjGridO3LfzFmOCvpba4y2F205+ZNlEWmw4NRjsaW2oastfq6DbXAY/&#10;27el2e537c95g9vpGpUaveXZHESkIT7FD/eXTvMnOdyfSRfI5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Fgpx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MIq3s7sAAADc&#10;AAAADwAAAGRycy9kb3ducmV2LnhtbEVPPW/CMBDdkfofrKvERhwYAKUYBgSiEgsEpK7X+BpHic/B&#10;diH993WlSmz39D5vtRlsJ+7kQ+NYwTTLQRBXTjdcK7he9pMliBCRNXaOScEPBdisX0YrLLR78Jnu&#10;ZaxFCuFQoAITY19IGSpDFkPmeuLEfTlvMSboa6k9PlK47eQsz+fSYsOpwWBPW0NVW35bBd3uc/DL&#10;U1uaw+nY3j52eFhsUanx6zR/AxFpiE/xv/tdp/nzGfw9ky6Q6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Iq3s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X8YSKLwAAADc&#10;AAAADwAAAGRycy9kb3ducmV2LnhtbEVPTWvCQBC9C/6HZQq96cYWVFLXHILFQi82Cl6n2Wk2JDsb&#10;d7ea/vtuoeBtHu9zNsVoe3ElH1rHChbzDARx7XTLjYLT8XW2BhEissbeMSn4oQDFdjrZYK7djT/o&#10;WsVGpBAOOSowMQ65lKE2ZDHM3UCcuC/nLcYEfSO1x1sKt718yrKltNhyajA4UGmo7qpvq6DffY5+&#10;fegqsz+8d5fzDverEpV6fFhkLyAijfEu/ne/6TR/+Qx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/GEi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0C+KXLwAAADc&#10;AAAADwAAAGRycy9kb3ducmV2LnhtbEVPTWvCQBC9C/6HZQq96cZSVFLXHILFQi82Cl6n2Wk2JDsb&#10;d7ea/vtuoeBtHu9zNsVoe3ElH1rHChbzDARx7XTLjYLT8XW2BhEissbeMSn4oQDFdjrZYK7djT/o&#10;WsVGpBAOOSowMQ65lKE2ZDHM3UCcuC/nLcYEfSO1x1sKt718yrKltNhyajA4UGmo7qpvq6DffY5+&#10;fegqsz+8d5fzDverEpV6fFhkLyAijfEu/ne/6TR/+Qx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Avil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1ZqCQLwAAADc&#10;AAAADwAAAGRycy9kb3ducmV2LnhtbEVPyWrDMBC9B/oPYgq5JZJ9SIwbxYeW4Cb0kgV6Hayp5dYa&#10;OZay9O+rQqG3ebx1VtXd9eJKY+g8a8jmCgRx403HrYbTcTMrQISIbLD3TBq+KUC1fpissDT+xnu6&#10;HmIrUgiHEjXYGIdSytBYchjmfiBO3IcfHcYEx1aaEW8p3PUyV2ohHXacGiwO9Gyp+TpcnAZ8qffx&#10;vch3y25r3z6Pm3Nti7PW08dMPYGIdI//4j/3q0nzF0v4fSZdIN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WagkC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UWKAWb4AAADc&#10;AAAADwAAAGRycy9kb3ducmV2LnhtbEWPQW/CMAyF75P4D5GRdhspOzDUETggEEhcWIe0q9d4TdXG&#10;KUkG3b+fD5N2s/We3/u82oy+VzeKqQ1sYD4rQBHXwbbcGLi875+WoFJGttgHJgM/lGCznjyssLTh&#10;zm90q3KjJIRTiQZczkOpdaodeUyzMBCL9hWixyxrbLSNeJdw3+vnolhojy1Lg8OBto7qrvr2Bvrd&#10;5xiX565yh/Opu37s8PCyRWMep/PiFVSmMf+b/66PVvAXQivPyAR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WKAW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y0mzqbsAAADc&#10;AAAADwAAAGRycy9kb3ducmV2LnhtbEVPS4vCMBC+L+x/CLPgbU31oLVr9LAiPvCiFfY6NGNTt5nU&#10;Jr7+vREEb/PxPWc8vdlaXKj1lWMFvW4CgrhwuuJSwT6ff6cgfEDWWDsmBXfyMJ18fowx0+7KW7rs&#10;QiliCPsMFZgQmkxKXxiy6LuuIY7cwbUWQ4RtKXWL1xhua9lPkoG0WHFsMNjQr6Hif3e2CnC22Ia/&#10;tL8eViuzOebz08KkJ6U6X73kB0SgW3iLX+6ljvMHI3g+Ey+Qk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0mzqb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iePd3r0AAADc&#10;AAAADwAAAGRycy9kb3ducmV2LnhtbEWPT2vCQBDF70K/wzKFXkQ36UEldRUsFKR48Q94HbLTJJid&#10;DdlJtN/eORR6m+G9ee836+0jtGakPjWRHeTzDAxxGX3DlYPL+Wu2ApME2WMbmRz8UoLt5mWyxsLH&#10;Ox9pPEllNIRTgQ5qka6wNpU1BUzz2BGr9hP7gKJrX1nf413DQ2vfs2xhAzasDTV29FlTeTsNwcF4&#10;vR52dBlsPqIsp/vvQZoFOff2mmcfYIQe8m/+u957xV8qvj6jE9jN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493e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5q94RbkAAADc&#10;AAAADwAAAGRycy9kb3ducmV2LnhtbEVPTYvCMBC9C/sfwgheZE3rQaVrFFwQRPaiW/A6NGNbbCal&#10;mVb992ZB2Ns83uestw/XqIG6UHs2kM4SUMSFtzWXBvLf/ecKVBBki41nMvCkANvNx2iNmfV3PtFw&#10;llLFEA4ZGqhE2kzrUFTkMMx8Sxy5q+8cSoRdqW2H9xjuGj1PkoV2WHNsqLCl74qK27l3BobL5WdH&#10;ea/TAWU5PRx7qRdkzGScJl+ghB7yL367DzbOX6bw90y8QG9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aveEW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Fn3mMroAAADc&#10;AAAADwAAAGRycy9kb3ducmV2LnhtbEVPTYvCMBC9C/sfwizsRTStB5VqFFxYENmLWvA6NGNbbCal&#10;mVb995sFwds83uestw/XqIG6UHs2kE4TUMSFtzWXBvLzz2QJKgiyxcYzGXhSgO3mY7TGzPo7H2k4&#10;SaliCIcMDVQibaZ1KCpyGKa+JY7c1XcOJcKu1LbDewx3jZ4lyVw7rDk2VNjSd0XF7dQ7A8Pl8ruj&#10;vNfpgLIY7w+91HMy5uszTVaghB7yFr/cexvnL2bw/0y8QG/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feYy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eTFDqboAAADc&#10;AAAADwAAAGRycy9kb3ducmV2LnhtbEVPTYvCMBC9L/gfwgheFk27gi7VKCgsiOxFV/A6NGNbbCal&#10;mVb992ZB8DaP9znL9d3Vqqc2VJ4NpJMEFHHubcWFgdPfz/gbVBBki7VnMvCgAOvV4GOJmfU3PlB/&#10;lELFEA4ZGihFmkzrkJfkMEx8Qxy5i28dSoRtoW2Ltxjuav2VJDPtsOLYUGJD25Ly67FzBvrz+XdD&#10;p06nPcr8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MUOp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9tjb3boAAADc&#10;AAAADwAAAGRycy9kb3ducmV2LnhtbEVPTYvCMBC9L/gfwgheFk27iC7VKCgsiOxFV/A6NGNbbCal&#10;mVb992ZB8DaP9znL9d3Vqqc2VJ4NpJMEFHHubcWFgdPfz/gbVBBki7VnMvCgAOvV4GOJmfU3PlB/&#10;lELFEA4ZGihFmkzrkJfkMEx8Qxy5i28dSoRtoW2Ltxjuav2VJDPtsOLYUGJD25Ly67FzBvrz+XdD&#10;p06nPcr8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2Nvd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mZR+RroAAADc&#10;AAAADwAAAGRycy9kb3ducmV2LnhtbEVPTYvCMBC9L/gfwgheFk27oC7VKCgsiOxFV/A6NGNbbCal&#10;mVb992ZB8DaP9znL9d3Vqqc2VJ4NpJMEFHHubcWFgdPfz/gbVBBki7VnMvCgAOvV4GOJmfU3PlB/&#10;lELFEA4ZGihFmkzrkJfkMEx8Qxy5i28dSoRtoW2Ltxjuav2VJDPtsOLYUGJD25Ly67FzBvrz+XdD&#10;p06nPcr8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lH5G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aUbgMbkAAADc&#10;AAAADwAAAGRycy9kb3ducmV2LnhtbEVPTYvCMBC9C/6HMMJeRNPuoUo1CgoLsnhZFbwOzdgWm0lp&#10;ptX99xthwds83uest0/XqIG6UHs2kM4TUMSFtzWXBi7nr9kSVBBki41nMvBLAbab8WiNufUP/qHh&#10;JKWKIRxyNFCJtLnWoajIYZj7ljhyN985lAi7UtsOHzHcNfozSTLtsObYUGFL+4qK+6l3Bobr9bij&#10;S6/TAWUxPXz3UmdkzMckTVaghJ7yFv+7DzbOX2TweiZeoD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lG4DG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BgpFqrkAAADc&#10;AAAADwAAAGRycy9kb3ducmV2LnhtbEVPTYvCMBC9L/gfwgh7WTStByvVKCgsiHhZFbwOzdgWm0lp&#10;ptX99xthwds83uesNk/XqIG6UHs2kE4TUMSFtzWXBi7n78kCVBBki41nMvBLATbr0ccKc+sf/EPD&#10;SUoVQzjkaKASaXOtQ1GRwzD1LXHkbr5zKBF2pbYdPmK4a/QsSebaYc2xocKWdhUV91PvDAzX63FL&#10;l16nA0r2tT/0Us/JmM9xmixBCT3lLf53722cn2XweiZeoN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YKRaq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то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затраты на техническое обслуживание и ремонт оборудования, руб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ээ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годовая стоимость электроэнергии, руб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А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год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годовые амортизационные отчисления, руб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Затраты на техническое обслуживание и ремонт составляют 3% от стоимости оборудования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то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= 0,03 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× 1750 = 52,5 (руб.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Амортизационные отчисления, процесс постепенного переноса стоимости основных средств производства на себестоимость продукции (по мере их материального износа или морального устаревания). Амортизационные отчисления производятся по установленным нормам амортизации, выражаются в процентах к стоимости оборудования и рассчитываются по формуле (5.7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1270000" cy="406400"/>
            <wp:effectExtent l="0" t="0" r="0" b="0"/>
            <wp:docPr id="179" name="image75.png" descr="https://lh3.googleusercontent.com/2Q7TtPNwaIhDPCUSeduXCn3ayVfZzEuYSx5pgEWU-KLg0gNLtnMoaTc20jkixxzZJ5zYCGd0_8F7IlJGc-1VH0WmjnBwavbpUrx3cTPEvxlpPXITSbL9oTU7yWHTHkrwmImahvXVeU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image75.png" descr="https://lh3.googleusercontent.com/2Q7TtPNwaIhDPCUSeduXCn3ayVfZzEuYSx5pgEWU-KLg0gNLtnMoaTc20jkixxzZJ5zYCGd0_8F7IlJGc-1VH0WmjnBwavbpUrx3cTPEvxlpPXITSbL9oTU7yWHTHkrwmImahvXVeU0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7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widowControl w:val="0"/>
        <w:jc w:val="both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С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обор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стоимость персонального компьютера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Н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А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норма амортизации, которая рассчитывается по формуле (5.8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widowControl w:val="0"/>
        <w:ind w:left="426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889000" cy="508000"/>
            <wp:effectExtent l="0" t="0" r="0" b="0"/>
            <wp:docPr id="180" name="image77.png" descr="https://lh5.googleusercontent.com/9xHX-KhZDWED10wRpDy9gwM6D3-M7QeZLmXRQ2RSyDhO3YRor23NHaSi9GlOGEUtck7bXAEYQGM9FSpzv_0skxqJgjG3pa89j1ulzqEtSc0uV4tMHYwxFLw-udMOiN5lq5szxe6fIa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image77.png" descr="https://lh5.googleusercontent.com/9xHX-KhZDWED10wRpDy9gwM6D3-M7QeZLmXRQ2RSyDhO3YRor23NHaSi9GlOGEUtck7bXAEYQGM9FSpzv_0skxqJgjG3pa89j1ulzqEtSc0uV4tMHYwxFLw-udMOiN5lq5szxe6fIaE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5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b/>
          <w:sz w:val="28"/>
          <w:szCs w:val="28"/>
          <w:highlight w:val="white"/>
        </w:rPr>
        <w:t>  ,                                              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8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widowControl w:val="0"/>
        <w:ind w:left="426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widowControl w:val="0"/>
        <w:spacing w:line="360" w:lineRule="auto"/>
        <w:jc w:val="both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Т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норм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нормативный срок службы (для персонального компьютера 5 лет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29" o:spt="75" type="#_x0000_t75" style="height:35.6pt;width:97.1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0" o:spt="75" type="#_x0000_t75" style="height:37.7pt;width:175.3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  <w:t>Стоимость электроэнергии вычисляется по формуле (5.9)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ascii="Times New Roman" w:hAnsi="Times New Roman" w:eastAsia="Times New Roman" w:cs="Times New Roman"/>
          <w:sz w:val="28"/>
          <w:szCs w:val="24"/>
          <w:lang w:eastAsia="ru-RU"/>
        </w:rPr>
      </w:pPr>
      <w:r>
        <w:rPr>
          <w:rFonts w:ascii="Times New Roman" w:hAnsi="Times New Roman" w:eastAsia="Times New Roman" w:cs="Times New Roman"/>
          <w:position w:val="-20"/>
          <w:sz w:val="28"/>
          <w:szCs w:val="24"/>
          <w:lang w:eastAsia="ru-RU"/>
        </w:rPr>
        <w:object>
          <v:shape id="_x0000_i1031" o:spt="75" type="#_x0000_t75" style="height:21.75pt;width:189.75pt;" o:ole="t" fillcolor="#FFFFFF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ab/>
      </w: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ab/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 xml:space="preserve">        (</w:t>
      </w: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5</w:t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>.</w:t>
      </w: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9</w:t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ascii="Times New Roman" w:hAnsi="Times New Roman" w:eastAsia="Times New Roman" w:cs="Times New Roman"/>
          <w:sz w:val="28"/>
          <w:szCs w:val="24"/>
          <w:lang w:eastAsia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</w:pP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>где</w:t>
      </w: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</w:pP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М - мощность компьютера, равная 0,1 КВт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4"/>
          <w:vertAlign w:val="baseline"/>
          <w:lang w:val="en-US" w:eastAsia="ru-RU"/>
        </w:rPr>
      </w:pP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k</w:t>
      </w:r>
      <w:r>
        <w:rPr>
          <w:rFonts w:hint="default" w:ascii="Times New Roman" w:hAnsi="Times New Roman" w:eastAsia="Times New Roman" w:cs="Times New Roman"/>
          <w:sz w:val="28"/>
          <w:szCs w:val="24"/>
          <w:vertAlign w:val="subscript"/>
          <w:lang w:val="ru-RU" w:eastAsia="ru-RU"/>
        </w:rPr>
        <w:t>з</w:t>
      </w:r>
      <w:r>
        <w:rPr>
          <w:rFonts w:hint="default" w:ascii="Times New Roman" w:hAnsi="Times New Roman" w:eastAsia="Times New Roman" w:cs="Times New Roman"/>
          <w:sz w:val="28"/>
          <w:szCs w:val="24"/>
          <w:vertAlign w:val="baseline"/>
          <w:lang w:val="en-US" w:eastAsia="ru-RU"/>
        </w:rPr>
        <w:t xml:space="preserve"> - коэффициент загрузки, учитывающий использование оборудования по времени (0,8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</w:pPr>
      <w:r>
        <w:rPr>
          <w:rFonts w:hint="default" w:ascii="Times New Roman" w:hAnsi="Times New Roman" w:eastAsia="Times New Roman" w:cs="Times New Roman"/>
          <w:sz w:val="28"/>
          <w:szCs w:val="24"/>
          <w:vertAlign w:val="baseline"/>
          <w:lang w:val="en-US" w:eastAsia="ru-RU"/>
        </w:rPr>
        <w:t>С</w:t>
      </w:r>
      <w:r>
        <w:rPr>
          <w:rFonts w:hint="default" w:ascii="Times New Roman" w:hAnsi="Times New Roman" w:eastAsia="Times New Roman" w:cs="Times New Roman"/>
          <w:sz w:val="28"/>
          <w:szCs w:val="24"/>
          <w:vertAlign w:val="subscript"/>
          <w:lang w:val="en-US" w:eastAsia="ru-RU"/>
        </w:rPr>
        <w:t>кВт</w:t>
      </w:r>
      <w:r>
        <w:rPr>
          <w:rFonts w:hint="default" w:ascii="Times New Roman" w:hAnsi="Times New Roman" w:eastAsia="Times New Roman"/>
          <w:sz w:val="28"/>
          <w:szCs w:val="24"/>
          <w:vertAlign w:val="subscript"/>
          <w:lang w:val="en-US" w:eastAsia="ru-RU"/>
        </w:rPr>
        <w:t>×ч</w:t>
      </w: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 xml:space="preserve"> - стоимость 1 кВт-час электроэнергии (0,27553 руб./кВтч для бюджетных организаций по состоянию на май 2022 года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</w:pP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>К</w:t>
      </w:r>
      <w:r>
        <w:rPr>
          <w:rFonts w:hint="default" w:ascii="Times New Roman" w:hAnsi="Times New Roman" w:eastAsia="Times New Roman"/>
          <w:sz w:val="28"/>
          <w:szCs w:val="24"/>
          <w:vertAlign w:val="subscript"/>
          <w:lang w:val="en-US" w:eastAsia="ru-RU"/>
        </w:rPr>
        <w:t>с</w:t>
      </w: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 xml:space="preserve"> - коэффициент, учитывающий потери в сети (1,05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</w:pP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>F</w:t>
      </w:r>
      <w:r>
        <w:rPr>
          <w:rFonts w:hint="default" w:ascii="Times New Roman" w:hAnsi="Times New Roman" w:eastAsia="Times New Roman"/>
          <w:sz w:val="28"/>
          <w:szCs w:val="24"/>
          <w:vertAlign w:val="subscript"/>
          <w:lang w:val="ru-RU" w:eastAsia="ru-RU"/>
        </w:rPr>
        <w:t>эф</w:t>
      </w: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 xml:space="preserve"> - эффективный фонд рабочего времени, рассчитывающийся по формуле (5.10)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</w:pP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1727200" cy="431800"/>
            <wp:effectExtent l="0" t="0" r="0" b="0"/>
            <wp:docPr id="202" name="image81.png" descr="https://lh4.googleusercontent.com/EZ3Nw_8eEYcZx2yYDcQ73hxKeqYZYRFZTTDcKSrg37OEjzhUiNWAdEcxkTg7uQkqMVKoLSwL4MfJ7hYcNFM0NcS4lIsZh2OiyTgf2wvZVnHWZcWdX3p5BZrTfFzs_Zm3oxcJLSknWes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image81.png" descr="https://lh4.googleusercontent.com/EZ3Nw_8eEYcZx2yYDcQ73hxKeqYZYRFZTTDcKSrg37OEjzhUiNWAdEcxkTg7uQkqMVKoLSwL4MfJ7hYcNFM0NcS4lIsZh2OiyTgf2wvZVnHWZcWdX3p5BZrTfFzs_Zm3oxcJLSknWes"/>
                    <pic:cNvPicPr preferRelativeResize="0"/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       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0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Д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ном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= 255 - номинальное число рабочих дней в 2022 году при пятидневной рабочей неделе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>d = 7,9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8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 xml:space="preserve">8 -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средняя продолжительность рабочего дня в 2022 году, час.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 xml:space="preserve">f = 2% -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планируемый процент времени на ремонт оборудования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04" name="Группа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0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7456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xEUMfL0AAADc&#10;AAAADwAAAGRycy9kb3ducmV2LnhtbEWP0WrCQBRE3wv+w3IF3+quQqVGV4mC0KdSox9wyV6TYPZu&#10;zK5J7Nd3BaGPw8ycYdbbwdaio9ZXjjXMpgoEce5MxYWG8+nw/gnCB2SDtWPS8CAP283obY2JcT0f&#10;qctCISKEfYIayhCaREqfl2TRT11DHL2Lay2GKNtCmhb7CLe1nCu1kBYrjgslNrQvKb9md6vhGobu&#10;Oy2y38PyvFvmP7u0v99SrSfjmVqBCDSE//Cr/WU0zNUHPM/EIy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RQx8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SUs1bL4AAADc&#10;AAAADwAAAGRycy9kb3ducmV2LnhtbEWPQWsCMRSE74X+h/AKvXUTPahsjR7EYqEX3Qq9vm5eN8tu&#10;XrZJquu/N4LQ4zAz3zDL9eh6caIQW88aJoUCQVx703Kj4fj59rIAEROywd4zabhQhPXq8WGJpfFn&#10;PtCpSo3IEI4larApDaWUsbbkMBZ+IM7ejw8OU5ahkSbgOcNdL6dKzaTDlvOCxYE2luqu+nMa+u33&#10;GBb7rrK7/Uf3+7XF3XyDWj8/TdQriERj+g/f2+9Gw1TN4HYmHwG5u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Us1b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JgeQ974AAADc&#10;AAAADwAAAGRycy9kb3ducmV2LnhtbEWPQWsCMRSE70L/Q3gFb26ihypbowexKPRit0Kvr5vXzbKb&#10;l20Sdf33TaHQ4zAz3zDr7eh6caUQW88a5oUCQVx703Kj4fz+MluBiAnZYO+ZNNwpwnbzMFljafyN&#10;3+hapUZkCMcSNdiUhlLKWFtyGAs/EGfvyweHKcvQSBPwluGulwulnqTDlvOCxYF2luquujgN/f5z&#10;DKtTV9nD6bX7/tjjYblDraePc/UMItGY/sN/7aPRsFBL+D2Tj4Dc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geQ9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V5gEhboAAADc&#10;AAAADwAAAGRycy9kb3ducmV2LnhtbEVPPW/CMBDdkfgP1iF1AxuGglIMA6ICqQsNSF2v8TWOEp9T&#10;20D67+sBifHpfa+3g+vEjUJsPGuYzxQI4sqbhmsNl/P7dAUiJmSDnWfS8EcRtpvxaI2F8Xf+pFuZ&#10;apFDOBaowabUF1LGypLDOPM9ceZ+fHCYMgy1NAHvOdx1cqHUq3TYcG6w2NPOUtWWV6eh238PYXVq&#10;S3s4fbS/X3s8LHeo9ctkrt5AJBrSU/xwH42Ghcpr85l8BOTm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XmASF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ONShHr4AAADc&#10;AAAADwAAAGRycy9kb3ducmV2LnhtbEWPQWsCMRSE70L/Q3iF3jTRQ7Wr0YNYLPRi14LX5+a5WXbz&#10;sk1S3f57Uyj0OMzMN8xqM7hOXCnExrOG6USBIK68abjW8Hl8HS9AxIRssPNMGn4owmb9MFphYfyN&#10;P+haplpkCMcCNdiU+kLKWFlyGCe+J87exQeHKctQSxPwluGukzOlnqXDhvOCxZ62lqq2/HYaut15&#10;CItDW9r94b39Ou1wP9+i1k+PU7UEkWhI/+G/9pvRMFMv8HsmHwG5v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NShH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LDeeXrsAAADc&#10;AAAADwAAAGRycy9kb3ducmV2LnhtbEVPPU/DMBDdK/EfrENia5x0gCrUzRC1KhJLCZW6XuMjjhKf&#10;U9u04d/jAYnx6X1vqtmO4kY+9I4VFFkOgrh1uudOwelzv1yDCBFZ4+iYFPxQgGr7sNhgqd2dP+jW&#10;xE6kEA4lKjAxTqWUoTVkMWRuIk7cl/MWY4K+k9rjPYXbUa7y/Fla7Dk1GJyoNtQOzbdVMO4us18f&#10;h8Ycju/D9bzDw0uNSj09FvkriEhz/Bf/ud+0glWR5qcz6QjI7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DeeX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Q3s7xb0AAADc&#10;AAAADwAAAGRycy9kb3ducmV2LnhtbEWPQWsCMRSE74X+h/AKvdXseqiyGj2IRcGLroLX5+Z1s+zm&#10;ZZukuv33jSB4HGbmG2a+HGwnruRD41hBPspAEFdON1wrOB2/PqYgQkTW2DkmBX8UYLl4fZljod2N&#10;D3QtYy0ShEOBCkyMfSFlqAxZDCPXEyfv23mLMUlfS+3xluC2k+Ms+5QWG04LBntaGara8tcq6NaX&#10;wU/3bWk2+137c17jZrJCpd7f8mwGItIQn+FHe6sVjPMc7mfSEZC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ezvF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s6mlsr4AAADc&#10;AAAADwAAAGRycy9kb3ducmV2LnhtbEWPQWvCQBSE74X+h+UJ3uomOVhJXT2IYqEXGwu9vmaf2ZDs&#10;23R31fTfdwXB4zAz3zDL9Wh7cSEfWscK8lkGgrh2uuVGwddx97IAESKyxt4xKfijAOvV89MSS+2u&#10;/EmXKjYiQTiUqMDEOJRShtqQxTBzA3HyTs5bjEn6RmqP1wS3vSyybC4ttpwWDA60MVR31dkq6Lc/&#10;o18cusrsDx/d7/cW968bVGo6ybM3EJHG+Ajf2+9aQZEXcDuTjo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6mls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KYKWQr8AAADc&#10;AAAADwAAAGRycy9kb3ducmV2LnhtbEWPT2vCQBTE74LfYXmCN90khTakrjkoYi1e1EKvj+xrNjX7&#10;Nsmuf/rtu0Khx2FmfsMsyrttxZUG3zhWkM4TEMSV0w3XCj5Om1kOwgdkja1jUvBDHsrleLTAQrsb&#10;H+h6DLWIEPYFKjAhdIWUvjJk0c9dRxy9LzdYDFEOtdQD3iLctjJLkmdpseG4YLCjlaHqfLxYBbje&#10;HsJnnr2/NDuz/z5t+q3Je6WmkzR5BRHoHv7Df+03rSBLn+BxJh4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mClkK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UwyYXb4AAADc&#10;AAAADwAAAGRycy9kb3ducmV2LnhtbEWPQWsCMRSE74X+h/CE3mp2pVhZjR7EYqEXXQu9PjfPzbKb&#10;l22S6vrvjSD0OMzMN8xiNdhOnMmHxrGCfJyBIK6cbrhW8H34eJ2BCBFZY+eYFFwpwGr5/LTAQrsL&#10;7+lcxlokCIcCFZgY+0LKUBmyGMauJ07eyXmLMUlfS+3xkuC2k5Msm0qLDacFgz2tDVVt+WcVdJvj&#10;4Ge7tjTb3Vf7+7PB7fsalXoZ5dkcRKQh/ocf7U+tYJK/wf1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wyYX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ySerrb8AAADc&#10;AAAADwAAAGRycy9kb3ducmV2LnhtbEWPT2vCQBTE74LfYXmCN90k0DakrjkoYi1e1EKvj+xrNjX7&#10;Nsmuf/rtu0Khx2FmfsMsyrttxZUG3zhWkM4TEMSV0w3XCj5Om1kOwgdkja1jUvBDHsrleLTAQrsb&#10;H+h6DLWIEPYFKjAhdIWUvjJk0c9dRxy9LzdYDFEOtdQD3iLctjJLkmdpseG4YLCjlaHqfLxYBbje&#10;HsJnnr2/NDuz/z5t+q3Je6WmkzR5BRHoHv7Df+03rSBLn+BxJh4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knq62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b7xk7bwAAADc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bBMM/g9E4+A3v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+8ZO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APDBdrwAAADc&#10;AAAADwAAAGRycy9kb3ducmV2LnhtbEWPwYrCQBBE78L+w9ALexGdxINKdBRcWBDZixrw2mTaJJjp&#10;CZlO1L/fWRA8FlX1ilpvH65RA3Wh9mwgnSagiAtvay4N5OefyRJUEGSLjWcy8KQA283HaI2Z9Xc+&#10;0nCSUkUIhwwNVCJtpnUoKnIYpr4ljt7Vdw4lyq7UtsN7hLtGz5Jkrh3WHBcqbOm7ouJ26p2B4XL5&#10;3VHe63RAWYz3h17qORnz9ZkmK1BCD3mHX+29NTBLF/B/Jh4Bv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DwwX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cW9VBLkAAADc&#10;AAAADwAAAGRycy9kb3ducmV2LnhtbEVPS4vCMBC+C/sfwizsRTStB5WuacGFBREvPsDr0My2xWZS&#10;mmnVf785CB4/vvemeLhWjdSHxrOBdJ6AIi69bbgycDn/ztaggiBbbD2TgScFKPKPyQYz6+98pPEk&#10;lYohHDI0UIt0mdahrMlhmPuOOHJ/vncoEfaVtj3eY7hr9SJJltphw7Ghxo5+aipvp8EZGK/Xw5Yu&#10;g05HlNV0tx+kWZIxX59p8g1K6CFv8cu9swYWaVwbz8QjoPN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FvVQS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HiPwn7wAAADc&#10;AAAADwAAAGRycy9kb3ducmV2LnhtbEWPwYrCQBBE7wv+w9DCXhadxIO7RkdBQRDxsq7gtcm0STDT&#10;EzKd6P69Iwgei6p6RS1Wd1erntpQeTaQjhNQxLm3FRcGTn/b0Q+oIMgWa89k4J8CrJaDjwVm1t/4&#10;l/qjFCpCOGRooBRpMq1DXpLDMPYNcfQuvnUoUbaFti3eItzVepIkU+2w4rhQYkObkvLrsXMG+vP5&#10;sKZTp9Me5ftrt++kmpIxn8M0mYMSuss7/GrvrIFJOoPnmXgE9P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4j8J+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QXWTv7kAAADc&#10;AAAADwAAAGRycy9kb3ducmV2LnhtbEVPTYvCMBC9C/sfwizsRTRtDyrVKLiwILIXteB1aMa22ExK&#10;M6367zeHBY+P973ZPV2rRupD49lAOk9AEZfeNlwZKC4/sxWoIMgWW89k4EUBdtuPyQZz6x98ovEs&#10;lYohHHI0UIt0udahrMlhmPuOOHI33zuUCPtK2x4fMdy1OkuShXbYcGyosaPvmsr7eXAGxuv1d0/F&#10;oNMRZTk9HAdpFmTM12earEEJPeUt/ncfrIEsi/PjmXgE9PY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F1k7+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Ljk2JLwAAADc&#10;AAAADwAAAGRycy9kb3ducmV2LnhtbEWPwYrCQBBE7wv+w9CCl0UnyUElOgoKCyJeVgWvTaZNgpme&#10;kOlE9++dhYU9FlX1ilpvX65RA3Wh9mwgnSWgiAtvay4NXC9f0yWoIMgWG89k4IcCbDejjzXm1j/5&#10;m4azlCpCOORooBJpc61DUZHDMPMtcfTuvnMoUXalth0+I9w1OkuSuXZYc1yosKV9RcXj3DsDw+12&#10;2tG11+mAsvg8HHup52TMZJwmK1BCL/kP/7UP1kCWpfB7Jh4Bv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45Ni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3uuoU7wAAADc&#10;AAAADwAAAGRycy9kb3ducmV2LnhtbEWPwYrCQBBE7wv+w9CCl0UnyUElOgoKCyJeVgWvTaZNgpme&#10;kOlE9++dhYU9FlX1ilpvX65RA3Wh9mwgnSWgiAtvay4NXC9f0yWoIMgWG89k4IcCbDejjzXm1j/5&#10;m4azlCpCOORooBJpc61DUZHDMPMtcfTuvnMoUXalth0+I9w1OkuSuXZYc1yosKV9RcXj3DsDw+12&#10;2tG11+mAsvg8HHup52TMZJwmK1BCL/kP/7UP1kCWZfB7Jh4Bv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7rqF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sacNyL0AAADc&#10;AAAADwAAAGRycy9kb3ducmV2LnhtbEWPQWvCQBSE7wX/w/IKvZS6SQpaoqtgoSDiRQ14fWSfSWj2&#10;bci+RPvvXaHgcZiZb5jl+uZaNVIfGs8G0mkCirj0tuHKQHH6+fgCFQTZYuuZDPxRgPVq8rLE3Por&#10;H2g8SqUihEOOBmqRLtc6lDU5DFPfEUfv4nuHEmVfadvjNcJdq7MkmWmHDceFGjv6rqn8PQ7OwHg+&#10;7zdUDDodUebv290gzYyMeXtNkwUooZs8w//trTWQZZ/wOBOP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pw3I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>F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эф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= 255 </w:t>
      </w: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  <w:t>× 7,988 × (1 - 0,02) = 1996,2 (час.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subscript"/>
          <w:lang w:val="ru-RU"/>
        </w:rPr>
        <w:t>ээ</w:t>
      </w: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  <w:t xml:space="preserve"> = 0,1 × 0,8 × 1996,2 × 0,27553 × 1,05 = 46,2 (руб.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81" name="Группа 1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8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4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5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6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7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8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9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0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1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2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3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4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5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6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7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8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9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0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643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/Vr2LroAAADc&#10;AAAADwAAAGRycy9kb3ducmV2LnhtbEVPzYrCMBC+C/sOYRa8aaoH0WqUuiDsSbT6AEMztsVmUpvY&#10;Vp/eCIK3+fh+Z7XpTSVaalxpWcFkHIEgzqwuOVdwPu1GcxDOI2usLJOCBznYrH8GK4y17fhIbepz&#10;EULYxaig8L6OpXRZQQbd2NbEgbvYxqAPsMmlbrAL4aaS0yiaSYMlh4YCa/orKLumd6Pg6vt2n+Tp&#10;c7c4bxfZYZt091ui1PB3Ei1BeOr9V/xx/+swfz6F9zPhArl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9WvYu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78r00rwAAADc&#10;AAAADwAAAGRycy9kb3ducmV2LnhtbEVPTWsCMRC9F/ofwhR6q1kr2GVr9CCKQi+6LXgdN9PNspvJ&#10;mqS6/nsjCL3N433ObDHYTpzJh8axgvEoA0FcOd1wreDne/2WgwgRWWPnmBRcKcBi/vw0w0K7C+/p&#10;XMZapBAOBSowMfaFlKEyZDGMXE+cuF/nLcYEfS21x0sKt518z7KptNhwajDY09JQ1ZZ/VkG3Og4+&#10;37Wl2ey+2tNhhZuPJSr1+jLOPkFEGuK/+OHe6jQ/n8D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/K9NK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YCNsprwAAADc&#10;AAAADwAAAGRycy9kb3ducmV2LnhtbEVPTWsCMRC9F/ofwhR6q1mL2GVr9CCKQi+6LXgdN9PNspvJ&#10;mqS6/nsjCL3N433ObDHYTpzJh8axgvEoA0FcOd1wreDne/2WgwgRWWPnmBRcKcBi/vw0w0K7C+/p&#10;XMZapBAOBSowMfaFlKEyZDGMXE+cuF/nLcYEfS21x0sKt518z7KptNhwajDY09JQ1ZZ/VkG3Og4+&#10;37Wl2ey+2tNhhZuPJSr1+jLOPkFEGuK/+OHe6jQ/n8D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AjbKa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D2/JPbwAAADc&#10;AAAADwAAAGRycy9kb3ducmV2LnhtbEVPTWsCMRC9F/ofwhR6q1kL2mVr9CCKQi+6LXgdN9PNspvJ&#10;mqS6/nsjCL3N433ObDHYTpzJh8axgvEoA0FcOd1wreDne/2WgwgRWWPnmBRcKcBi/vw0w0K7C+/p&#10;XMZapBAOBSowMfaFlKEyZDGMXE+cuF/nLcYEfS21x0sKt518z7KptNhwajDY09JQ1ZZ/VkG3Og4+&#10;37Wl2ey+2tNhhZuPJSr1+jLOPkFEGuK/+OHe6jQ/n8D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9vyT2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/71XSrsAAADc&#10;AAAADwAAAGRycy9kb3ducmV2LnhtbEVPPW/CMBDdkfofrKvEBg4MNAoYBgQCiYWmlboe8TWOEp9T&#10;20D497hSpW739D5vtRlsJ27kQ+NYwWyagSCunG64VvD5sZ/kIEJE1tg5JgUPCrBZv4xWWGh353e6&#10;lbEWKYRDgQpMjH0hZagMWQxT1xMn7tt5izFBX0vt8Z7CbSfnWbaQFhtODQZ72hqq2vJqFXS7y+Dz&#10;c1uaw/nU/nzt8PC2RaXGr7NsCSLSEP/Ff+6jTvPzBfw+ky6Q6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71XS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kPHy0bsAAADc&#10;AAAADwAAAGRycy9kb3ducmV2LnhtbEVPPW/CMBDdK/U/WIfEVhw6QJRiGBAVSCwQKnW9xkccJT6n&#10;toHw73GlSmz39D5vsRpsJ67kQ+NYwXSSgSCunG64VvB1+nzLQYSIrLFzTAruFGC1fH1ZYKHdjY90&#10;LWMtUgiHAhWYGPtCylAZshgmridO3Nl5izFBX0vt8ZbCbSffs2wmLTacGgz2tDZUteXFKug2P4PP&#10;D21ptod9+/u9we18jUqNR9PsA0SkIT7F/+6dTvPzOfw9ky6Qy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PHy0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4W5mo74AAADc&#10;AAAADwAAAGRycy9kb3ducmV2LnhtbEWPQU/DMAyF70j8h8iTuLF0HKAqy3aYhjaJy1aQuJrGa6o2&#10;Tkmyrfz7+YDEzdZ7fu/zcj35QV0opi6wgcW8AEXcBNtxa+Dz4+2xBJUyssUhMBn4pQTr1f3dEisb&#10;rnykS51bJSGcKjTgch4rrVPjyGOah5FYtFOIHrOssdU24lXC/aCfiuJZe+xYGhyOtHHU9PXZGxi2&#10;31MsD33tdof3/udri7uXDRrzMFsUr6AyTfnf/He9t4JfCq08IxPo1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W5mo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jiLDOLwAAADc&#10;AAAADwAAAGRycy9kb3ducmV2LnhtbEVPPW/CMBDdK/EfrKvEVhw6QEgxDIgKpC40rcR6ja9xlPgc&#10;bAPpv8eVkNju6X3ecj3YTlzIh8axgukkA0FcOd1wreD76/0lBxEissbOMSn4owDr1ehpiYV2V/6k&#10;SxlrkUI4FKjAxNgXUobKkMUwcT1x4n6dtxgT9LXUHq8p3HbyNctm0mLDqcFgTxtDVVuerYJu+zP4&#10;/NCWZnf4aE/HLe7mG1Rq/DzN3kBEGuJDfHfvdZqfL+D/mXSBXN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4iwz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b6ZqE74AAADc&#10;AAAADwAAAGRycy9kb3ducmV2LnhtbEWPS2/CMBCE75X4D9Yi9VYcOLQhxXAAIaDiwkPiuoq3cdp4&#10;HWLz+vfsoVJvu5rZmW8ns7tv1JW6WAc2MBxkoIjLYGuuDBwPy7ccVEzIFpvAZOBBEWbT3ssECxtu&#10;vKPrPlVKQjgWaMCl1BZax9KRxzgILbFo36HzmGTtKm07vEm4b/Qoy961x5qlwWFLc0fl7/7iDeBi&#10;tUunfPT1UW/c9uewPK9cfjbmtT/MPkEluqd/89/12gr+WPDlGZlAT5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6ZqE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9Y1Z47wAAADc&#10;AAAADwAAAGRycy9kb3ducmV2LnhtbEVPPW/CMBDdkfofrKvERpx0AJpiGBAVSF1oQOp6ja9xlPic&#10;2gbSf48rVep2T+/zVpvR9uJKPrSOFRRZDoK4drrlRsH59DpbgggRWWPvmBT8UIDN+mGywlK7G7/T&#10;tYqNSCEcSlRgYhxKKUNtyGLI3ECcuC/nLcYEfSO1x1sKt718yvO5tNhyajA40NZQ3VUXq6DffY5+&#10;eewqsz++dd8fO9wvtqjU9LHIX0BEGuO/+M990Gn+cwG/z6QL5Po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WNWeO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8DhR/7sAAADc&#10;AAAADwAAAGRycy9kb3ducmV2LnhtbEVPS4vCMBC+C/6HMII3Te3B7VajB0XcXbz4AK9DMzbVZlKb&#10;rLr/3gjC3ubje850/rC1uFHrK8cKRsMEBHHhdMWlgsN+NchA+ICssXZMCv7Iw3zW7Uwx1+7OW7rt&#10;QiliCPscFZgQmlxKXxiy6IeuIY7cybUWQ4RtKXWL9xhua5kmyVharDg2GGxoYai47H6tAlyut+GY&#10;pT8f1bfZnPer69pkV6X6vVEyARHoEf7Fb/eXjvM/U3g9Ey+Q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DhR/7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yT2lU7oAAADc&#10;AAAADwAAAGRycy9kb3ducmV2LnhtbEVPTWvCQBC9F/wPywi9FN2kgtXoKigURLzUCl6H7JgEs7Mh&#10;O4n237uC0Ns83ucs13dXq57aUHk2kI4TUMS5txUXBk6/36MZqCDIFmvPZOCPAqxXg7clZtbf+If6&#10;oxQqhnDI0EAp0mRah7wkh2HsG+LIXXzrUCJsC21bvMVwV+vPJJlqhxXHhhIb2paUX4+dM9Cfz4cN&#10;nTqd9ihfH7t9J9WUjHkfpskClNBd/sUv987G+fMJ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PaVT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RtQ9J7oAAADc&#10;AAAADwAAAGRycy9kb3ducmV2LnhtbEVPTWvCQBC9F/wPywi9FN2kiNXoKigURLzUCl6H7JgEs7Mh&#10;O4n237uC0Ns83ucs13dXq57aUHk2kI4TUMS5txUXBk6/36MZqCDIFmvPZOCPAqxXg7clZtbf+If6&#10;oxQqhnDI0EAp0mRah7wkh2HsG+LIXXzrUCJsC21bvMVwV+vPJJlqhxXHhhIb2paUX4+dM9Cfz4cN&#10;nTqd9ihfH7t9J9WUjHkfpskClNBd/sUv987G+fMJ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1D0n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KZiYvLoAAADc&#10;AAAADwAAAGRycy9kb3ducmV2LnhtbEVPTWvCQBC9F/wPywi9FN2koNXoKigURLzUCl6H7JgEs7Mh&#10;O4n237uC0Ns83ucs13dXq57aUHk2kI4TUMS5txUXBk6/36MZqCDIFmvPZOCPAqxXg7clZtbf+If6&#10;oxQqhnDI0EAp0mRah7wkh2HsG+LIXXzrUCJsC21bvMVwV+vPJJlqhxXHhhIb2paUX4+dM9Cfz4cN&#10;nTqd9ihfH7t9J9WUjHkfpskClNBd/sUv987G+fMJ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mJi8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2UoGy7oAAADc&#10;AAAADwAAAGRycy9kb3ducmV2LnhtbEVPTWvCQBC9F/wPywheim7SQ6rRVVAoiPRSFbwO2TEJZmdD&#10;dhL137uFQm/zeJ+z2jxcowbqQu3ZQDpLQBEX3tZcGjifvqZzUEGQLTaeycCTAmzWo7cV5tbf+YeG&#10;o5QqhnDI0UAl0uZah6Iih2HmW+LIXX3nUCLsSm07vMdw1+iPJMm0w5pjQ4Ut7SoqbsfeGRgul+8t&#10;nXudDiif7/tDL3VGxkzGabIEJfSQf/Gfe2/j/EUGv8/EC/T6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SgbL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tgajULsAAADc&#10;AAAADwAAAGRycy9kb3ducmV2LnhtbEVPTUvDQBC9C/0Pywi9SLtJD6mN3RYqCEG8WAO5DtkxCWZn&#10;Q3aStv++Kwje5vE+Z3+8ul7NNIbOs4F0nYAirr3tuDFQfr2tnkEFQbbYeyYDNwpwPCwe9phbf+FP&#10;ms/SqBjCIUcDrciQax3qlhyGtR+II/ftR4cS4dhoO+Ilhrteb5Ik0w47jg0tDvTaUv1znpyBuao+&#10;TlROOp1Rtk/F+yRdRsYsH9PkBZTQVf7Ff+7Cxvm7Lfw+Ey/Qh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gajU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x5k3Ir0AAADc&#10;AAAADwAAAGRycy9kb3ducmV2LnhtbEWPQWvCQBCF74X+h2UKXkrdxIO20VWoIEjxohW8DtkxCc3O&#10;huwk2n/fORS8zfDevPfNanMPrRmpT01kB/k0A0NcRt9w5eD8vXt7B5ME2WMbmRz8UoLN+vlphYWP&#10;Nz7SeJLKaAinAh3UIl1hbSprCpimsSNW7Rr7gKJrX1nf403DQ2tnWTa3ARvWhho72tZU/pyG4GC8&#10;XA6fdB5sPqIsXvdfgzRzcm7ykmdLMEJ3eZj/r/de8T+UVp/RCez6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mTci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qNWSuboAAADc&#10;AAAADwAAAGRycy9kb3ducmV2LnhtbEVPTYvCMBC9L/gfwgheFk3rwV2rUVAQZPGyruB1aMa22ExK&#10;M6367zeC4G0e73OW67urVU9tqDwbSCcJKOLc24oLA6e/3fgbVBBki7VnMvCgAOvV4GOJmfU3/qX+&#10;KIWKIRwyNFCKNJnWIS/JYZj4hjhyF986lAjbQtsWbzHc1XqaJDPtsOLYUGJD25Ly67FzBvrz+bCh&#10;U6fTHuXrc//TSTUjY0bDNFmAErrLW/xy722cP5/D85l4gV7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1ZK5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CsDP37sAAADc&#10;AAAADwAAAGRycy9kb3ducmV2LnhtbEWPwYrCQBBE78L+w9ALexGdZA8qWUfBhQURL2rAa5PpTYKZ&#10;npDpRP17RxA8FlX1ilqub65RA3Wh9mwgnSagiAtvay4N5Ke/yQJUEGSLjWcycKcA69XHaImZ9Vc+&#10;0HCUUkUIhwwNVCJtpnUoKnIYpr4ljt6/7xxKlF2pbYfXCHeN/k6SmXZYc1yosKXfiorLsXcGhvN5&#10;v6G81+mAMh9vd73UMzLm6zNNfkAJ3eQdfrW31kAkwvNMPAJ69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sDP3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Наконец, рассчитав з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атраты на техническое обслуживание и ремонт, амортизационные отчисления и годовую стоимость электроэнергии можем рассчитать суммарную годовую стоимость эксплуатационных затрат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э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= 52,5 + 350 +46,2 = 128,7 (руб.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Однако, данная стоимость эксплуатационных затрат рассчитана да весь год. Необходимо скорректировать полученное значение с учётом временного коэффициента (так как оборудование будет эксплуатироваться не весь год, а только в течение времени 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Σt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маш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). Корректировка проводится по формуле (5.11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1571625" cy="421640"/>
            <wp:effectExtent l="0" t="0" r="9525" b="16510"/>
            <wp:docPr id="224" name="image82.png" descr="https://lh6.googleusercontent.com/gU0C5XGIDMgSoxVSoyh3HE6s7xh64-KBddoF7ZSNc79KwdtGOuMzGSjrPOJqixTXwIOalNu-khS-loxJcaIk-1T_JaLMpKJl41gsKpPbuyLD3nCVNy-3kOYS6Ggs_RncS50lwkQXnj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image82.png" descr="https://lh6.googleusercontent.com/gU0C5XGIDMgSoxVSoyh3HE6s7xh64-KBddoF7ZSNc79KwdtGOuMzGSjrPOJqixTXwIOalNu-khS-loxJcaIk-1T_JaLMpKJl41gsKpPbuyLD3nCVNy-3kOYS6Ggs_RncS50lwkQXnj4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42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э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суммарная годовая стоимость эксплуатационных затрат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en-US"/>
        </w:rPr>
        <w:t>F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эф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эффективный фонд рабочего времени, час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Σt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маш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общее время использования оборудования (таблица 6.1)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8"/>
          <w:sz w:val="28"/>
          <w:szCs w:val="28"/>
          <w:highlight w:val="white"/>
        </w:rPr>
        <w:object>
          <v:shape id="_x0000_i1032" o:spt="75" type="#_x0000_t75" style="height:39.75pt;width:188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4 Затраты на материал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Затраты на материалы состоят из расходов на бумагу, канцелярские принадлежности и прочие материалы, которые необходимы в процессе разработки ПО. Расчёт стоимости затрат на материалы производится по нормативу (Н) на 100 строк кода (принимается 1,20 руб.), с учётом общего объёма команд (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en-US"/>
        </w:rPr>
        <w:t>V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en-US"/>
        </w:rPr>
        <w:t>K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en-US"/>
        </w:rPr>
        <w:t>)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, который определяется по факту, исходя из количества команд при разработке ПО. Расчёт производится по формуле (5.12):</w:t>
      </w:r>
    </w:p>
    <w:p>
      <w:pPr>
        <w:widowControl w:val="0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964565" cy="441325"/>
            <wp:effectExtent l="0" t="0" r="6985" b="15875"/>
            <wp:docPr id="245" name="image14.png" descr="https://lh4.googleusercontent.com/vHCTuf-IunDc7hZWOVkuf8KiJgOFusj0hMBqT0qqMvUlXnjK4zEmsgpBfTy7Ldz8sjtBC-HhQ8tHKjIDONASo5ZjYzBh792Tms39JUfNANG8T-j-n0fNQD9HQkZ7Qkz0rXiPE_0GUh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image14.png" descr="https://lh4.googleusercontent.com/vHCTuf-IunDc7hZWOVkuf8KiJgOFusj0hMBqT0qqMvUlXnjK4zEmsgpBfTy7Ldz8sjtBC-HhQ8tHKjIDONASo5ZjYzBh792Tms39JUfNANG8T-j-n0fNQD9HQkZ7Qkz0rXiPE_0GUh4"/>
                    <pic:cNvPicPr preferRelativeResize="0"/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4565" cy="44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                                                (6.14)</w:t>
      </w:r>
    </w:p>
    <w:p>
      <w:pPr>
        <w:widowControl w:val="0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widowControl w:val="0"/>
        <w:spacing w:line="360" w:lineRule="auto"/>
        <w:jc w:val="both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V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en-US"/>
        </w:rPr>
        <w:t>K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 xml:space="preserve"> -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общий объём команд в коде программы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Н - норматив затрат на материалы в расчёте на 100 команд, руб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228" w:afterLines="63" w:afterAutospacing="0"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Также, стоимость затрат на материалы, необходимые для разработки ПО, можно рассчитать по фактическим, понесённым затратам, которые составили 40 рублей.</w:t>
      </w: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5 Накладные расходы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25" name="Группа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26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8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9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0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1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2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3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4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5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6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7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8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9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0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1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2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3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4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848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fyLOa70AAADc&#10;AAAADwAAAGRycy9kb3ducmV2LnhtbEWPQYvCMBSE7wv+h/AEb2tqD7JWo1RB8LRo9Qc8mmdbbF5q&#10;E9uuv94ICx6HmfmGWW0GU4uOWldZVjCbRiCIc6srLhRczvvvHxDOI2usLZOCP3KwWY++Vpho2/OJ&#10;uswXIkDYJaig9L5JpHR5SQbd1DbEwbva1qAPsi2kbrEPcFPLOIrm0mDFYaHEhnYl5bfsYRTc/ND9&#10;pkX23C8u20V+3Kb9454qNRnPoiUIT4P/hP/bB60gjufwPhOOgFy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Is5r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bbLMl70AAADc&#10;AAAADwAAAGRycy9kb3ducmV2LnhtbEWPQWsCMRSE7wX/Q3iCt5p1DypbowexKHjRrdDr6+Z1s+zm&#10;ZZtEXf+9KRR6HGbmG2a1GWwnbuRD41jBbJqBIK6cbrhWcPl4f12CCBFZY+eYFDwowGY9ellhod2d&#10;z3QrYy0ShEOBCkyMfSFlqAxZDFPXEyfv23mLMUlfS+3xnuC2k3mWzaXFhtOCwZ62hqq2vFoF3e5r&#10;8MtTW5r96dj+fO5wv9iiUpPxLHsDEWmI/+G/9kEryPMF/J5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ssyX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HC1Y5bsAAADc&#10;AAAADwAAAGRycy9kb3ducmV2LnhtbEVPPU/DMBDdK/EfrENia5xmgCrUzRC1KhJLCZW6XuMjjhKf&#10;U9u04d/jAYnx6X1vqtmO4kY+9I4VrLIcBHHrdM+dgtPnfrkGESKyxtExKfihANX2YbHBUrs7f9Ct&#10;iZ1IIRxKVGBinEopQ2vIYsjcRJy4L+ctxgR9J7XHewq3oyzy/Fla7Dk1GJyoNtQOzbdVMO4us18f&#10;h8Ycju/D9bzDw0uNSj09rvJXEJHm+C/+c79pBUWR1qYz6QjI7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C1Y5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c2H9fr4AAADc&#10;AAAADwAAAGRycy9kb3ducmV2LnhtbEWPwW7CMBBE75X6D9ZW4lYccqA0YDggKpC4QKjU6zZe4ijx&#10;OrUNhL+vkSr1OJqZN5rFarCduJIPjWMFk3EGgrhyuuFawefp43UGIkRkjZ1jUnCnAKvl89MCC+1u&#10;fKRrGWuRIBwKVGBi7AspQ2XIYhi7njh5Z+ctxiR9LbXHW4LbTuZZNpUWG04LBntaG6ra8mIVdJvv&#10;wc8ObWm2h33787XB7dsalRq9TLI5iEhD/A//tXdaQZ6/w+NMOgJy+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2H9f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Z4LCPrsAAADc&#10;AAAADwAAAGRycy9kb3ducmV2LnhtbEVPz2vCMBS+C/sfwhvspqkOZqlGD6I42EWrsOtb82xKm5ea&#10;ZNr998tB8Pjx/V6uB9uJG/nQOFYwnWQgiCunG64VnE+7cQ4iRGSNnWNS8EcB1quX0RIL7e58pFsZ&#10;a5FCOBSowMTYF1KGypDFMHE9ceIuzluMCfpaao/3FG47OcuyD2mx4dRgsKeNoaotf62Cbvsz+PzQ&#10;lmZ/+Gqv31vczzeo1NvrNFuAiDTEp/jh/tQKZu9pfj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4LCP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CM5npb4AAADc&#10;AAAADwAAAGRycy9kb3ducmV2LnhtbEWPQWsCMRSE74X+h/CE3mp2LVhZjR7EYqEXXQu9PjfPzbKb&#10;l22S6vrvjSD0OMzMN8xiNdhOnMmHxrGCfJyBIK6cbrhW8H34eJ2BCBFZY+eYFFwpwGr5/LTAQrsL&#10;7+lcxlokCIcCFZgY+0LKUBmyGMauJ07eyXmLMUlfS+3xkuC2k5Msm0qLDacFgz2tDVVt+WcVdJvj&#10;4Ge7tjTb3Vf7+7PB7fsalXoZ5dkcRKQh/ocf7U+tYPKWw/1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M5np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+Bz50r4AAADc&#10;AAAADwAAAGRycy9kb3ducmV2LnhtbEWPQWsCMRSE74X+h/AEbzXrCla2Rg9iUfCia6HX181zs+zm&#10;ZZukuv33jSD0OMzMN8xyPdhOXMmHxrGC6SQDQVw53XCt4OP8/rIAESKyxs4xKfilAOvV89MSC+1u&#10;fKJrGWuRIBwKVGBi7AspQ2XIYpi4njh5F+ctxiR9LbXHW4LbTuZZNpcWG04LBnvaGKra8scq6LZf&#10;g18c29Lsjof2+3OLu9cNKjUeTbM3EJGG+B9+tPdaQT7L4X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Bz50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l1BcSb0AAADc&#10;AAAADwAAAGRycy9kb3ducmV2LnhtbEWPQWsCMRSE70L/Q3gFb5pVwcrW6EEUC17stuD1uXndLLt5&#10;WZNU139vhEKPw8x8wyzXvW3FlXyoHSuYjDMQxKXTNVcKvr92owWIEJE1to5JwZ0CrFcvgyXm2t34&#10;k65FrESCcMhRgYmxy6UMpSGLYew64uT9OG8xJukrqT3eEty2cpplc2mx5rRgsKONobIpfq2Cdnvu&#10;/eLYFGZ/PDSX0xb3bxtUavg6yd5BROrjf/iv/aEVTGczeJ5JR0C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UFxJ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7d5SVr4AAADc&#10;AAAADwAAAGRycy9kb3ducmV2LnhtbEWPQWvCQBSE7wX/w/KE3urGtGiIrh4sYiu9GAWvj+wzG82+&#10;jdmt2n/vFgSPw8x8w0znN9uIC3W+dqxgOEhAEJdO11wp2G2XbxkIH5A1No5JwR95mM96L1PMtbvy&#10;hi5FqESEsM9RgQmhzaX0pSGLfuBa4ugdXGcxRNlVUnd4jXDbyDRJRtJizXHBYEsLQ+Wp+LUK8HO1&#10;CfssXY/rb/Nz3C7PK5OdlXrtD5MJiEC38Aw/2l9aQfr+Af9n4hGQs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d5SV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d/Vhpr4AAADc&#10;AAAADwAAAGRycy9kb3ducmV2LnhtbEWPQWsCMRSE7wX/Q3hCbzWrxVZWowdRLPRitwWvz81zs+zm&#10;ZU1S3f57Iwg9DjPzDbNY9bYVF/KhdqxgPMpAEJdO11wp+PnevsxAhIissXVMCv4owGo5eFpgrt2V&#10;v+hSxEokCIccFZgYu1zKUBqyGEauI07eyXmLMUlfSe3xmuC2lZMse5MWa04LBjtaGyqb4tcqaDfH&#10;3s/2TWF2+8/mfNjg7n2NSj0Px9kcRKQ+/ocf7Q+tYPI6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/Vhp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ckBpur4AAADc&#10;AAAADwAAAGRycy9kb3ducmV2LnhtbEWPzYvCMBTE7wv+D+EJe1tTu+CWavSgiLp48QO8PppnU21e&#10;ahO//vuNsOBxmJnfMKPJw9biRq2vHCvo9xIQxIXTFZcK9rv5VwbCB2SNtWNS8CQPk3HnY4S5dnfe&#10;0G0bShEh7HNUYEJocil9Ycii77mGOHpH11oMUbal1C3eI9zWMk2SgbRYcVww2NDUUHHeXq0CnC02&#10;4ZClvz/VyqxPu/llYbKLUp/dfjIEEegR3uH/9lIrSL8H8DoTj4Ac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kBpu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S0WdFrwAAADc&#10;AAAADwAAAGRycy9kb3ducmV2LnhtbEWPwYrCQBBE7wv+w9CCl0UnUVCJjoILCyJ7WRW8Npk2CWZ6&#10;QqYT9e+dBWGPRVW9otbbh6tVT22oPBtIJwko4tzbigsD59P3eAkqCLLF2jMZeFKA7WbwscbM+jv/&#10;Un+UQkUIhwwNlCJNpnXIS3IYJr4hjt7Vtw4lyrbQtsV7hLtaT5Nkrh1WHBdKbOirpPx27JyB/nL5&#10;2dG502mPsvjcHzqp5mTMaJgmK1BCD/kPv9t7a2A6W8D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FnR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OtoJZLoAAADc&#10;AAAADwAAAGRycy9kb3ducmV2LnhtbEVPTWvCQBC9F/wPywi9lGYTC1FSV0GhEEovVSHXITtNQrOz&#10;ITuJ+u/dQ6HHx/ve7m+uVzONofNsIEtSUMS1tx03Bi7nj9cNqCDIFnvPZOBOAfa7xdMWC+uv/E3z&#10;SRoVQzgUaKAVGQqtQ92Sw5D4gThyP350KBGOjbYjXmO46/UqTXPtsOPY0OJAx5bq39PkDMxV9XWg&#10;y6SzGWX9Un5O0uVkzPMyS99BCd3kX/znLq2B1VtcG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2glk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VZas/70AAADc&#10;AAAADwAAAGRycy9kb3ducmV2LnhtbEWPX2vCQBDE3wt+h2MFX4peYsE/0VOwUBDpS1XwdcmtSTC3&#10;F3KbqN/eKxT6OMzMb5j19uFq1VMbKs8G0kkCijj3tuLCwPn0NV6ACoJssfZMBp4UYLsZvK0xs/7O&#10;P9QfpVARwiFDA6VIk2kd8pIcholviKN39a1DibIttG3xHuGu1tMkmWmHFceFEhv6LCm/HTtnoL9c&#10;vnd07nTao8zf94dOqhkZMxqmyQqU0EP+w3/tvTUw/VjC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lqz/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nKp2H7oAAADc&#10;AAAADwAAAGRycy9kb3ducmV2LnhtbEVPTWvCQBC9F/wPywi9lGYTKVFSV0GhEEovVSHXITtNQrOz&#10;ITuJ+u/dQ6HHx/ve7m+uVzONofNsIEtSUMS1tx03Bi7nj9cNqCDIFnvPZOBOAfa7xdMWC+uv/E3z&#10;SRoVQzgUaKAVGQqtQ92Sw5D4gThyP350KBGOjbYjXmO46/UqTXPtsOPY0OJAx5bq39PkDMxV9XWg&#10;y6SzGWX9Un5O0uVkzPMyS99BCd3kX/znLq2B1VucH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qnYf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8+bThLwAAADc&#10;AAAADwAAAGRycy9kb3ducmV2LnhtbEWPwYrCQBBE7wv+w9CCl0UnEXElOgouLIjsRVfw2mTaJJjp&#10;CZlO1L93FgSPRVW9olabu6tVT22oPBtIJwko4tzbigsDp7+f8QJUEGSLtWcy8KAAm/XgY4WZ9Tc+&#10;UH+UQkUIhwwNlCJNpnXIS3IYJr4hjt7Ftw4lyrbQtsVbhLtaT5Nkrh1WHBdKbOi7pPx67JyB/nz+&#10;3dKp02mP8vW523dSzcmY0TBNlqCE7vIOv9o7a2A6S+H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Pm04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AzRN870AAADc&#10;AAAADwAAAGRycy9kb3ducmV2LnhtbEWPQWvCQBSE7wX/w/IKvZS6SShaoqtgoSDiRQ14fWSfSWj2&#10;bci+RPvvXaHgcZiZb5jl+uZaNVIfGs8G0mkCirj0tuHKQHH6+fgCFQTZYuuZDPxRgPVq8rLE3Por&#10;H2g8SqUihEOOBmqRLtc6lDU5DFPfEUfv4nuHEmVfadvjNcJdq7MkmWmHDceFGjv6rqn8PQ7OwHg+&#10;7zdUDDodUebv290gzYyMeXtNkwUooZs8w//trTWQfWbwOBOP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NE3z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bHjoaLwAAADc&#10;AAAADwAAAGRycy9kb3ducmV2LnhtbEWPQWvCQBSE7wX/w/IEL0U3sUUlugoKgpReqoLXR/aZBLNv&#10;Q/Yl2n/fFYQeh5n5hlltHq5WPbWh8mwgnSSgiHNvKy4MnE/78QJUEGSLtWcy8EsBNuvB2woz6+/8&#10;Q/1RChUhHDI0UIo0mdYhL8lhmPiGOHpX3zqUKNtC2xbvEe5qPU2SmXZYcVwosaFdSfnt2DkD/eXy&#10;vaVzp9MeZf5++OqkmpExo2GaLEEJPeQ//GofrIHp5w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x46G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45FwHLwAAADc&#10;AAAADwAAAGRycy9kb3ducmV2LnhtbEWPwYrCQBBE7wv+w9CCl0UnEVGJjoKCIMteVgWvTaZNgpme&#10;kOlE/XtnYWGPRVW9otbbp6tVT22oPBtIJwko4tzbigsDl/NhvAQVBNli7ZkMvCjAdjP4WGNm/YN/&#10;qD9JoSKEQ4YGSpEm0zrkJTkME98QR+/mW4cSZVto2+Ijwl2tp0ky1w4rjgslNrQvKb+fOmegv16/&#10;d3TpdNqjLD6PX51UczJmNEyTFSihp/yH/9pHa2A6m8HvmXgE9OY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RcB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Накладные расходы, связанные с управлением, организационными расходами и прочими дополнительными затратами составляют 50% от оплаты труда разработчика ПО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накл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= 0,5 × 868,65 = 434,33 (руб.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6 Смета затрат на разработку программного обеспечения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Суммарные затраты на разработку ПО считаются как сумма фонда заработной платы и отчислений от него, эксплуатационных затрат, затрат на материалы, накладных расходов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Расчёт стоимости разработки ПО представлен ниже (таблица 6.2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Таблица 6.2 - Смета затрат на разработку программного обеспечения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76"/>
        <w:gridCol w:w="1835"/>
        <w:gridCol w:w="19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57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Наименование статей затрат</w:t>
            </w:r>
          </w:p>
        </w:tc>
        <w:tc>
          <w:tcPr>
            <w:tcW w:w="183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Обозначение</w:t>
            </w:r>
          </w:p>
        </w:tc>
        <w:tc>
          <w:tcPr>
            <w:tcW w:w="1967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Сумма, руб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57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1</w:t>
            </w:r>
          </w:p>
        </w:tc>
        <w:tc>
          <w:tcPr>
            <w:tcW w:w="183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2</w:t>
            </w:r>
          </w:p>
        </w:tc>
        <w:tc>
          <w:tcPr>
            <w:tcW w:w="1967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5776" w:type="dxa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Заработная плата</w:t>
            </w:r>
          </w:p>
        </w:tc>
        <w:tc>
          <w:tcPr>
            <w:tcW w:w="183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З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от</w:t>
            </w:r>
          </w:p>
        </w:tc>
        <w:tc>
          <w:tcPr>
            <w:tcW w:w="1967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868,6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5" w:hRule="atLeast"/>
        </w:trPr>
        <w:tc>
          <w:tcPr>
            <w:tcW w:w="5776" w:type="dxa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Отчисления от заработной платы</w:t>
            </w:r>
          </w:p>
        </w:tc>
        <w:tc>
          <w:tcPr>
            <w:tcW w:w="183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О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Зот</w:t>
            </w:r>
          </w:p>
        </w:tc>
        <w:tc>
          <w:tcPr>
            <w:tcW w:w="1967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300,5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5" w:hRule="atLeast"/>
        </w:trPr>
        <w:tc>
          <w:tcPr>
            <w:tcW w:w="5776" w:type="dxa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Эксплуатационные расходы по оборудованию</w:t>
            </w:r>
          </w:p>
        </w:tc>
        <w:tc>
          <w:tcPr>
            <w:tcW w:w="183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Э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з</w:t>
            </w:r>
          </w:p>
        </w:tc>
        <w:tc>
          <w:tcPr>
            <w:tcW w:w="1967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18,05</w:t>
            </w:r>
          </w:p>
        </w:tc>
      </w:tr>
    </w:tbl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46" name="Группа 2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4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950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zbGOUL0AAADc&#10;AAAADwAAAGRycy9kb3ducmV2LnhtbEWP0YrCMBRE3wX/IVxh3zRVFl27RqkLgk+iXT/g0txti81N&#10;t4lt9euNIPg4zMwZZrXpTSVaalxpWcF0EoEgzqwuOVdw/t2Nv0A4j6yxskwKbuRgsx4OVhhr2/GJ&#10;2tTnIkDYxaig8L6OpXRZQQbdxNbEwfuzjUEfZJNL3WAX4KaSsyiaS4Mlh4UCa/opKLukV6Pg4vv2&#10;kOTpfbc8b5fZcZt01/9EqY/RNPoG4an37/CrvdcKZp8LeJ4JR0C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sY5Q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wfK9RbsAAADc&#10;AAAADwAAAGRycy9kb3ducmV2LnhtbEVPz2vCMBS+C/sfwhvspqkyZqlGD6I42EWrsOtb82xKm5ea&#10;ZNr998tB8Pjx/V6uB9uJG/nQOFYwnWQgiCunG64VnE+7cQ4iRGSNnWNS8EcB1quX0RIL7e58pFsZ&#10;a5FCOBSowMTYF1KGypDFMHE9ceIuzluMCfpaao/3FG47OcuyD2mx4dRgsKeNoaotf62Cbvsz+PzQ&#10;lmZ/+Gqv31vczzeo1NvrNFuAiDTEp/jh/tQKZu9pbT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fK9R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rr4Y3r4AAADc&#10;AAAADwAAAGRycy9kb3ducmV2LnhtbEWPQWsCMRSE7wX/Q3hCbzWrFKtbowdRLPRit4LX5+Z1s+zm&#10;ZU1S3f57Iwg9DjPzDbNY9bYVF/KhdqxgPMpAEJdO11wpOHxvX2YgQkTW2DomBX8UYLUcPC0w1+7K&#10;X3QpYiUShEOOCkyMXS5lKA1ZDCPXESfvx3mLMUlfSe3xmuC2lZMsm0qLNacFgx2tDZVN8WsVtJtT&#10;72f7pjC7/WdzPm5w97ZGpZ6H4+wdRKQ+/ocf7Q+tYPI6h/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r4Y3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ul0nnrsAAADc&#10;AAAADwAAAGRycy9kb3ducmV2LnhtbEVPz2vCMBS+C/sfwhvspqnCZqlGD6I42EWrsOtb82xKm5ea&#10;ZNr998tB8Pjx/V6uB9uJG/nQOFYwnWQgiCunG64VnE+7cQ4iRGSNnWNS8EcB1quX0RIL7e58pFsZ&#10;a5FCOBSowMTYF1KGypDFMHE9ceIuzluMCfpaao/3FG47OcuyD2mx4dRgsKeNoaotf62Cbvsz+PzQ&#10;lmZ/+Gqv31vczzeo1NvrNFuAiDTEp/jh/tQKZu9pfj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l0nn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1RGCBb4AAADc&#10;AAAADwAAAGRycy9kb3ducmV2LnhtbEWPQWsCMRSE74X+h/CE3mp2hVpZjR7EYqEXXQu9PjfPzbKb&#10;l22S6vrvjSD0OMzMN8xiNdhOnMmHxrGCfJyBIK6cbrhW8H34eJ2BCBFZY+eYFFwpwGr5/LTAQrsL&#10;7+lcxlokCIcCFZgY+0LKUBmyGMauJ07eyXmLMUlfS+3xkuC2k5Msm0qLDacFgz2tDVVt+WcVdJvj&#10;4Ge7tjTb3Vf7+7PB7fsalXoZ5dkcRKQh/ocf7U+tYPKWw/1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RGCB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JcMccr4AAADc&#10;AAAADwAAAGRycy9kb3ducmV2LnhtbEWPQWsCMRSE74X+h/AEbzXrgla2Rg9iUfCia6HX181zs+zm&#10;ZZukuv33jSD0OMzMN8xyPdhOXMmHxrGC6SQDQVw53XCt4OP8/rIAESKyxs4xKfilAOvV89MSC+1u&#10;fKJrGWuRIBwKVGBi7AspQ2XIYpi4njh5F+ctxiR9LbXHW4LbTuZZNpcWG04LBnvaGKra8scq6LZf&#10;g18c29Lsjof2+3OLu9cNKjUeTbM3EJGG+B9+tPdaQT7L4X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cMcc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So+56b4AAADc&#10;AAAADwAAAGRycy9kb3ducmV2LnhtbEWPQWsCMRSE7wX/Q3hCbzWrxVZWowdRLPRitwWvz81zs+zm&#10;ZU1S3f57Iwg9DjPzDbNY9bYVF/KhdqxgPMpAEJdO11wp+PnevsxAhIissXVMCv4owGo5eFpgrt2V&#10;v+hSxEokCIccFZgYu1zKUBqyGEauI07eyXmLMUlfSe3xmuC2lZMse5MWa04LBjtaGyqb4tcqaDfH&#10;3s/2TWF2+8/mfNjg7n2NSj0Px9kcRKQ+/ocf7Q+tYDJ9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o+56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xWYhnb4AAADc&#10;AAAADwAAAGRycy9kb3ducmV2LnhtbEWPQWsCMRSE7wX/Q3hCbzWr1FZWowdRLPRitwWvz81zs+zm&#10;ZU1S3f57Iwg9DjPzDbNY9bYVF/KhdqxgPMpAEJdO11wp+PnevsxAhIissXVMCv4owGo5eFpgrt2V&#10;v+hSxEokCIccFZgYu1zKUBqyGEauI07eyXmLMUlfSe3xmuC2lZMse5MWa04LBjtaGyqb4tcqaDfH&#10;3s/2TWF2+8/mfNjg7n2NSj0Px9kcRKQ+/ocf7Q+tYDJ9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WYhn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X00Sbb4AAADc&#10;AAAADwAAAGRycy9kb3ducmV2LnhtbEWPzYvCMBTE74L/Q3jC3jS1oFu6Rg+K6IoXP8Dro3nbdLd5&#10;qU38+u+NsOBxmJnfMJPZ3dbiSq2vHCsYDhIQxIXTFZcKjodlPwPhA7LG2jEpeJCH2bTbmWCu3Y13&#10;dN2HUkQI+xwVmBCaXEpfGLLoB64hjt6Pay2GKNtS6hZvEW5rmSbJWFqsOC4YbGhuqPjbX6wCXKx2&#10;4ZSlm8/q22x/D8vzymRnpT56w+QLRKB7eIf/22utIB2N4HUmHgE5f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00Sbb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Wvgacb0AAADc&#10;AAAADwAAAGRycy9kb3ducmV2LnhtbEWPQWsCMRSE7wX/Q3iCt5pV0Mpq9CCKQi92W/D63Dw3y25e&#10;1iTq9t83hUKPw8x8w6w2vW3Fg3yoHSuYjDMQxKXTNVcKvj73rwsQISJrbB2Tgm8KsFkPXlaYa/fk&#10;D3oUsRIJwiFHBSbGLpcylIYshrHriJN3dd5iTNJXUnt8Jrht5TTL5tJizWnBYEdbQ2VT3K2Cdnfp&#10;/eLUFOZwem9u5x0e3rao1Gg4yZYgIvXxP/zXPmoF09kc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+Bpx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wNMpgb8AAADc&#10;AAAADwAAAGRycy9kb3ducmV2LnhtbEWPzWrDMBCE74G+g9hCbrEcQxLjWvahJSQNvSQp9LpYW8ut&#10;tXIs5advXxUKOQ4z8w1T1jfbiwuNvnOsYJ6kIIgbpztuFbwf17MchA/IGnvHpOCHPNTVw6TEQrsr&#10;7+lyCK2IEPYFKjAhDIWUvjFk0SduII7epxsthijHVuoRrxFue5ml6VJa7DguGBzo2VDzfThbBfiy&#10;2YePPNutulfz9nVcnzYmPyk1fZynTyAC3cI9/N/eagXZYgV/Z+IRkN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DTKYG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5wXsxLoAAADc&#10;AAAADwAAAGRycy9kb3ducmV2LnhtbEVPTWvCQBC9F/wPywi9lGYToVFSV0GhEEovVSHXITtNQrOz&#10;ITuJ+u/dQ6HHx/ve7m+uVzONofNsIEtSUMS1tx03Bi7nj9cNqCDIFnvPZOBOAfa7xdMWC+uv/E3z&#10;SRoVQzgUaKAVGQqtQ92Sw5D4gThyP350KBGOjbYjXmO46/UqTXPtsOPY0OJAx5bq39PkDMxV9XWg&#10;y6SzGWX9Un5O0uVkzPMyS99BCd3kX/znLq2B1VtcG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BezE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iElJX70AAADc&#10;AAAADwAAAGRycy9kb3ducmV2LnhtbEWPX2vCQBDE3wt+h2MFX4peItQ/0VOwUBDpS1XwdcmtSTC3&#10;F3KbqN/eKxT6OMzMb5j19uFq1VMbKs8G0kkCijj3tuLCwPn0NV6ACoJssfZMBp4UYLsZvK0xs/7O&#10;P9QfpVARwiFDA6VIk2kd8pIcholviKN39a1DibIttG3xHuGu1tMkmWmHFceFEhv6LCm/HTtnoL9c&#10;vnd07nTao8zf94dOqhkZMxqmyQqU0EP+w3/tvTUw/VjC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SUl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1x8qf7kAAADc&#10;AAAADwAAAGRycy9kb3ducmV2LnhtbEVPTYvCMBC9C/sfwizsRTSthyrVKLiwILIXteB1aMa22ExK&#10;M6367zeHBY+P973ZPV2rRupD49lAOk9AEZfeNlwZKC4/sxWoIMgWW89k4EUBdtuPyQZz6x98ovEs&#10;lYohHHI0UIt0udahrMlhmPuOOHI33zuUCPtK2x4fMdy1epEkmXbYcGyosaPvmsr7eXAGxuv1d0/F&#10;oNMRZTk9HAdpMjLm6zNN1qCEnvIW/7sP1sAii/PjmXgE9PY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cfKn+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uFOP5LwAAADc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bDMUvg9E4+A3v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hTj+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SIERk70AAADc&#10;AAAADwAAAGRycy9kb3ducmV2LnhtbEWPT2vCQBTE7wW/w/IKXopukkOU6CpUKIh48Q94fWRfk9Ds&#10;25B9ifbbu4WCx2FmfsOstw/XqpH60Hg2kM4TUMSltw1XBq6Xr9kSVBBki61nMvBLAbabydsaC+vv&#10;fKLxLJWKEA4FGqhFukLrUNbkMMx9Rxy9b987lCj7Stse7xHuWp0lSa4dNhwXauxoV1P5cx6cgfF2&#10;O37SddDpiLL42B8GaXIyZvqeJitQQg95hf/be2sgyzP4OxOPgN4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gRGT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J820CLwAAADc&#10;AAAADwAAAGRycy9kb3ducmV2LnhtbEWPQWvCQBSE7wX/w/IEL0U3sRAlugoWCiK9VAWvj+wzCWbf&#10;huxL1H/vFgo9DjPzDbPePlyjBupC7dlAOktAERfe1lwaOJ++pktQQZAtNp7JwJMCbDejtzXm1t/5&#10;h4ajlCpCOORooBJpc61DUZHDMPMtcfSuvnMoUXalth3eI9w1ep4kmXZYc1yosKXPiorbsXcGhsvl&#10;e0fnXqcDyuJ9f+ilzsiYyThNVqCEHvIf/mvvrYF59gG/Z+IR0J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fNtA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qCQsfLwAAADc&#10;AAAADwAAAGRycy9kb3ducmV2LnhtbEWPQWvCQBSE7wX/w/IEL0U3kRIlugoWCiK9VAWvj+wzCWbf&#10;huxL1H/vFgo9DjPzDbPePlyjBupC7dlAOktAERfe1lwaOJ++pktQQZAtNp7JwJMCbDejtzXm1t/5&#10;h4ajlCpCOORooBJpc61DUZHDMPMtcfSuvnMoUXalth3eI9w1ep4kmXZYc1yosKXPiorbsXcGhsvl&#10;e0fnXqcDyuJ9f+ilzsiYyThNVqCEHvIf/mvvrYF59gG/Z+IR0J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gkLH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x2iJ57wAAADc&#10;AAAADwAAAGRycy9kb3ducmV2LnhtbEWPQWvCQBSE7wX/w/IEL0U3ERolugoWCiK9VAWvj+wzCWbf&#10;huxL1H/vFgo9DjPzDbPePlyjBupC7dlAOktAERfe1lwaOJ++pktQQZAtNp7JwJMCbDejtzXm1t/5&#10;h4ajlCpCOORooBJpc61DUZHDMPMtcfSuvnMoUXalth3eI9w1ep4kmXZYc1yosKXPiorbsXcGhsvl&#10;e0fnXqcDyuJ9f+ilzsiYyThNVqCEHvIf/mvvrYF59gG/Z+IR0J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doie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Окончание таблицы 6.2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92"/>
        <w:gridCol w:w="1825"/>
        <w:gridCol w:w="20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7" w:hRule="atLeast"/>
        </w:trPr>
        <w:tc>
          <w:tcPr>
            <w:tcW w:w="5792" w:type="dxa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1</w:t>
            </w:r>
          </w:p>
        </w:tc>
        <w:tc>
          <w:tcPr>
            <w:tcW w:w="1825" w:type="dxa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2</w:t>
            </w:r>
          </w:p>
        </w:tc>
        <w:tc>
          <w:tcPr>
            <w:tcW w:w="2002" w:type="dxa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8" w:hRule="atLeast"/>
        </w:trPr>
        <w:tc>
          <w:tcPr>
            <w:tcW w:w="5792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Затраты на материалы</w:t>
            </w:r>
          </w:p>
        </w:tc>
        <w:tc>
          <w:tcPr>
            <w:tcW w:w="1825" w:type="dxa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З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м</w:t>
            </w:r>
          </w:p>
        </w:tc>
        <w:tc>
          <w:tcPr>
            <w:tcW w:w="2002" w:type="dxa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8" w:hRule="atLeast"/>
        </w:trPr>
        <w:tc>
          <w:tcPr>
            <w:tcW w:w="5792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Накладные расходы</w:t>
            </w:r>
          </w:p>
        </w:tc>
        <w:tc>
          <w:tcPr>
            <w:tcW w:w="1825" w:type="dxa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С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накл</w:t>
            </w:r>
          </w:p>
        </w:tc>
        <w:tc>
          <w:tcPr>
            <w:tcW w:w="2002" w:type="dxa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434,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8" w:hRule="atLeast"/>
        </w:trPr>
        <w:tc>
          <w:tcPr>
            <w:tcW w:w="5792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Итого затраты на разработку</w:t>
            </w:r>
          </w:p>
        </w:tc>
        <w:tc>
          <w:tcPr>
            <w:tcW w:w="1825" w:type="dxa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С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полн</w:t>
            </w:r>
          </w:p>
        </w:tc>
        <w:tc>
          <w:tcPr>
            <w:tcW w:w="2002" w:type="dxa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1661,58</w:t>
            </w:r>
          </w:p>
        </w:tc>
      </w:tr>
    </w:tbl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7 Расчёт экономического эффекта от разработки программного обеспечения (для разработчика ПО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Заказчик оплачивает разработчику всю сумму расходов по проекту (итоговые затраты на разработку по таблице 6.2) с учётом прибыли разработчика и налога на добавленную стоимость с учётом качества, потребительских свойств продукции (ПО) и конъюнктуры рынка. Таким образом, отпускная цена программного обеспечения представляет собой не цену за единицу продукции, а цену проекта вместе с его исходным кодом и документацией, за которую его можно продать и получить определённую выгоду. Прогнозируемая отпускная цена ПО (Ц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по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) с учётом НДС рассчитывается по формуле (5.15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Ц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>по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=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object>
          <v:shape id="_x0000_i1033" o:spt="75" type="#_x0000_t75" style="height:38.25pt;width:15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              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С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полн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полная (плановая) себестоимость ПО, руб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П - прибыль разработчика ПО, руб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СТ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НДС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ставка налога на добавленную стоимость (20%), в %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Прибыль закладывается в цену исходя из уровня рентабельности, рассчитывается по формуле (5.16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П =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object>
          <v:shape id="_x0000_i1034" o:spt="75" type="#_x0000_t75" style="height:36.75pt;width:5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                      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6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052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66" name="Группа 2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6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052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hgTSML0AAADc&#10;AAAADwAAAGRycy9kb3ducmV2LnhtbEWPQYvCMBSE78L+h/AW9qapHtRWo9QFYU+i1R/waN62xeal&#10;28S26683guBxmJlvmPV2MLXoqHWVZQXTSQSCOLe64kLB5bwfL0E4j6yxtkwK/snBdvMxWmOibc8n&#10;6jJfiABhl6CC0vsmkdLlJRl0E9sQB+/XtgZ9kG0hdYt9gJtazqJoLg1WHBZKbOi7pPya3YyCqx+6&#10;Q1pk93182cX5cZf2t79Uqa/PabQC4Wnw7/Cr/aMVzOYLeJ4JR0B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BNIw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ikfhJboAAADc&#10;AAAADwAAAGRycy9kb3ducmV2LnhtbEVPPW/CMBDdK/EfrENiKw4MFAUMAwKBxEJDpa5HfMRR4nOw&#10;DYR/Xw+VGJ/e93Ld21Y8yIfasYLJOANBXDpdc6Xg57z7nIMIEVlj65gUvCjAejX4WGKu3ZO/6VHE&#10;SqQQDjkqMDF2uZShNGQxjF1HnLir8xZjgr6S2uMzhdtWTrNsJi3WnBoMdrQxVDbF3Spot5fez09N&#10;YfanY3P73eL+a4NKjYaTbAEiUh/f4n/3QSuYztLadCYdAbn6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R+El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5QtEvr4AAADc&#10;AAAADwAAAGRycy9kb3ducmV2LnhtbEWPQWsCMRSE7wX/Q3gFbzWrB6tbowexKPSiq+D1dfO6WXbz&#10;siapbv99Iwgeh5n5hlmsetuKK/lQO1YwHmUgiEuna64UnI6fbzMQISJrbB2Tgj8KsFoOXhaYa3fj&#10;A12LWIkE4ZCjAhNjl0sZSkMWw8h1xMn7cd5iTNJXUnu8Jbht5STLptJizWnBYEdrQ2VT/FoF7ea7&#10;97N9U5jt/qu5nDe4fV+jUsPXcfYBIlIfn+FHe6cVTKZzuJ9JR0Au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QtEv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8eh7/roAAADc&#10;AAAADwAAAGRycy9kb3ducmV2LnhtbEVPPW/CMBDdkfofrKvEBg4MgAKGAVGBxAKhUtcjvsZR4nNq&#10;uxD+PR6QGJ/e92rT21bcyIfasYLJOANBXDpdc6Xg+/I1WoAIEVlj65gUPCjAZv0xWGGu3Z3PdCti&#10;JVIIhxwVmBi7XMpQGrIYxq4jTtyv8xZjgr6S2uM9hdtWTrNsJi3WnBoMdrQ1VDbFv1XQ7q69X5ya&#10;wuxPx+bvZ4f7+RaVGn5OsiWISH18i1/ug1Ywnaf56Uw6AnL9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x6Hv+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nqTeZb0AAADc&#10;AAAADwAAAGRycy9kb3ducmV2LnhtbEWPQWsCMRSE7wX/Q3iCt5pdDypbowexKHjRrdDr6+Z1s+zm&#10;ZZtEXf+9KRR6HGbmG2a1GWwnbuRD41hBPs1AEFdON1wruHy8vy5BhIissXNMCh4UYLMevayw0O7O&#10;Z7qVsRYJwqFABSbGvpAyVIYshqnriZP37bzFmKSvpfZ4T3DbyVmWzaXFhtOCwZ62hqq2vFoF3e5r&#10;8MtTW5r96dj+fO5wv9iiUpNxnr2BiDTE//Bf+6AVzBY5/J5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pN5l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bnZAEr0AAADc&#10;AAAADwAAAGRycy9kb3ducmV2LnhtbEWPQWsCMRSE7wX/Q3iCt5p1DypbowexKHjRrdDr6+Z1s+zm&#10;ZZtEXf+9KRR6HGbmG2a1GWwnbuRD41jBbJqBIK6cbrhWcPl4f12CCBFZY+eYFDwowGY9ellhod2d&#10;z3QrYy0ShEOBCkyMfSFlqAxZDFPXEyfv23mLMUlfS+3xnuC2k3mWzaXFhtOCwZ62hqq2vFoF3e5r&#10;8MtTW5r96dj+fO5wv9iiUpPxLHsDEWmI/+G/9kEryBc5/J5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dkAS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ATrlib0AAADc&#10;AAAADwAAAGRycy9kb3ducmV2LnhtbEWPQWsCMRSE7wX/Q3iCt5pVocpq9CCKQi92W/D63Dw3y25e&#10;1iTq9t83hUKPw8x8w6w2vW3Fg3yoHSuYjDMQxKXTNVcKvj73rwsQISJrbB2Tgm8KsFkPXlaYa/fk&#10;D3oUsRIJwiFHBSbGLpcylIYshrHriJN3dd5iTNJXUnt8Jrht5TTL3qTFmtOCwY62hsqmuFsF7e7S&#10;+8WpKczh9N7czjs8zLeo1Gg4yZYgIvXxP/zXPmoF0/kM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OuWJ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jtN9/b0AAADc&#10;AAAADwAAAGRycy9kb3ducmV2LnhtbEWPQWsCMRSE7wX/Q3iCt5pVpMpq9CCKQi92W/D63Dw3y25e&#10;1iTq9t83hUKPw8x8w6w2vW3Fg3yoHSuYjDMQxKXTNVcKvj73rwsQISJrbB2Tgm8KsFkPXlaYa/fk&#10;D3oUsRIJwiFHBSbGLpcylIYshrHriJN3dd5iTNJXUnt8Jrht5TTL3qTFmtOCwY62hsqmuFsF7e7S&#10;+8WpKczh9N7czjs8zLeo1Gg4yZYgIvXxP/zXPmoF0/kM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0339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FPhODb8AAADc&#10;AAAADwAAAGRycy9kb3ducmV2LnhtbEWPzWrDMBCE74G+g9hCbrEcQxLjWvahJSQNvSQp9LpYW8ut&#10;tXIs5advXxUKOQ4z8w1T1jfbiwuNvnOsYJ6kIIgbpztuFbwf17MchA/IGnvHpOCHPNTVw6TEQrsr&#10;7+lyCK2IEPYFKjAhDIWUvjFk0SduII7epxsthijHVuoRrxFue5ml6VJa7DguGBzo2VDzfThbBfiy&#10;2YePPNutulfz9nVcnzYmPyk1fZynTyAC3cI9/N/eagXZagF/Z+IRkN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T4Tg2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EU1GEb0AAADc&#10;AAAADwAAAGRycy9kb3ducmV2LnhtbEWPQWsCMRSE74X+h/AK3mpWDyqr0YNYFLzoVvD63Lxult28&#10;bJNU139vBKHHYWa+YRar3rbiSj7UjhWMhhkI4tLpmisFp++vzxmIEJE1to5JwZ0CrJbvbwvMtbvx&#10;ka5FrESCcMhRgYmxy6UMpSGLYeg64uT9OG8xJukrqT3eEty2cpxlE2mx5rRgsKO1obIp/qyCdnPp&#10;/ezQFGZ72De/5w1up2tUavAxyuYgIvXxP/xq77SC8XQCzzPpCMjl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TUYR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i2Z14b4AAADc&#10;AAAADwAAAGRycy9kb3ducmV2LnhtbEWPS2/CMBCE75X4D9YicSsOOZAoxXAAIR7iwkPiuoq3cdp4&#10;HWLz+vcYqVKPo5n5RjOZPWwjbtT52rGC0TABQVw6XXOl4HRcfuYgfEDW2DgmBU/yMJv2PiZYaHfn&#10;Pd0OoRIRwr5ABSaEtpDSl4Ys+qFriaP37TqLIcqukrrDe4TbRqZJMpYWa44LBluaGyp/D1erABer&#10;fTjn6TarN2b3c1xeVia/KDXoj5IvEIEe4T/8115rBWmWwftMPAJy+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2Z14b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rLCwpLkAAADc&#10;AAAADwAAAGRycy9kb3ducmV2LnhtbEVPS4vCMBC+L+x/CCPsZVnTelDpmhZcEGTx4gO8Ds3YFptJ&#10;aaZV/705CB4/vvequLtWjdSHxrOBdJqAIi69bbgycDpufpaggiBbbD2TgQcFKPLPjxVm1t94T+NB&#10;KhVDOGRooBbpMq1DWZPDMPUdceQuvncoEfaVtj3eYrhr9SxJ5tphw7Ghxo7+aiqvh8EZGM/n3ZpO&#10;g05HlMX39n+QZk7GfE3S5BeU0F3e4pd7aw3MFnFtPBOPg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ywsKS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w/wVP7wAAADc&#10;AAAADwAAAGRycy9kb3ducmV2LnhtbEWPzYrCQBCE7wu+w9CCl0Un8eBPdBQUBFn2sip4bTJtEsz0&#10;hEwn6ts7Cwt7LKrqK2q9fbpa9dSGyrOBdJKAIs69rbgwcDkfxgtQQZAt1p7JwIsCbDeDjzVm1j/4&#10;h/qTFCpCOGRooBRpMq1DXpLDMPENcfRuvnUoUbaFti0+ItzVepokM+2w4rhQYkP7kvL7qXMG+uv1&#10;e0eXTqc9yvzz+NVJNSNjRsM0WYESesp/+K99tAam8yX8nolHQG/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P8FT+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ZxPMhbkAAADc&#10;AAAADwAAAGRycy9kb3ducmV2LnhtbEVPS4vCMBC+C/sfwizsRWxaDyrVVHBhQWQvPsDr0IxtsZmU&#10;Zlr1328OCx4/vvdm+3StGqkPjWcDWZKCIi69bbgycDn/zFaggiBbbD2TgRcF2BYfkw3m1j/4SONJ&#10;KhVDOORooBbpcq1DWZPDkPiOOHI33zuUCPtK2x4fMdy1ep6mC+2w4dhQY0ffNZX30+AMjNfr744u&#10;g85GlOV0fxikWZAxX59ZugYl9JS3+N+9twbmqzg/nolHQB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cTzIW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CF9pHrwAAADc&#10;AAAADwAAAGRycy9kb3ducmV2LnhtbEWPwYrCQBBE78L+w9CCF9FJPLgSHQUXFkS8rBvw2mTaJJjp&#10;CZlOdP/eEYQ9FlX1itrsHq5RA3Wh9mwgnSegiAtvay4N5L/fsxWoIMgWG89k4I8C7LYfow1m1t/5&#10;h4azlCpCOGRooBJpM61DUZHDMPctcfSuvnMoUXalth3eI9w1epEkS+2w5rhQYUtfFRW3c+8MDJfL&#10;aU95r9MB5XN6OPZSL8mYyThN1qCEHvIffrcP1sBilcLrTDwCevs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hfaR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+I33abwAAADc&#10;AAAADwAAAGRycy9kb3ducmV2LnhtbEWPwYrCQBBE74L/MLSwF1knycGVrKOgIMjiRVfw2mTaJJjp&#10;CZlO1L93FhY8FlX1ilquH65RA3Wh9mwgnSWgiAtvay4NnH93nwtQQZAtNp7JwJMCrFfj0RJz6+98&#10;pOEkpYoQDjkaqETaXOtQVOQwzHxLHL2r7xxKlF2pbYf3CHeNzpJkrh3WHBcqbGlbUXE79c7AcLkc&#10;NnTudTqgfE33P73UczLmY5Im36CEHvIO/7f31kC2yODvTDwCevU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iN92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l8FS8rwAAADc&#10;AAAADwAAAGRycy9kb3ducmV2LnhtbEWPwYrCQBBE7wv+w9CCl0UnUVCJjoILCyJ7WRW8Npk2CWZ6&#10;QqYT9e+dBWGPRVW9otbbh6tVT22oPBtIJwko4tzbigsD59P3eAkqCLLF2jMZeFKA7WbwscbM+jv/&#10;Un+UQkUIhwwNlCJNpnXIS3IYJr4hjt7Vtw4lyrbQtsV7hLtaT5Nkrh1WHBdKbOirpPx27JyB/nL5&#10;2dG502mPsvjcHzqp5mTMaJgmK1BCD/kPv9t7a2C6nMH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fBUv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GCjKhrwAAADc&#10;AAAADwAAAGRycy9kb3ducmV2LnhtbEWPwYrCQBBE7wv+w9CCl0UnEVGJjoILCyJ7WRW8Npk2CWZ6&#10;QqYT9e+dBWGPRVW9otbbh6tVT22oPBtIJwko4tzbigsD59P3eAkqCLLF2jMZeFKA7WbwscbM+jv/&#10;Un+UQkUIhwwNlCJNpnXIS3IYJr4hjt7Vtw4lyrbQtsV7hLtaT5Nkrh1WHBdKbOirpPx27JyB/nL5&#10;2dG502mPsvjcHzqp5mTMaJgmK1BCD/kPv9t7a2C6nMH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goyo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d2RvHbwAAADc&#10;AAAADwAAAGRycy9kb3ducmV2LnhtbEWPzYrCQBCE7wu+w9CCl0UnEfwhOgouLIjsZVXw2mTaJJjp&#10;CZlO1Ld3FoQ9FlX1FbXePlytempD5dlAOklAEefeVlwYOJ++x0tQQZAt1p7JwJMCbDeDjzVm1t/5&#10;l/qjFCpCOGRooBRpMq1DXpLDMPENcfSuvnUoUbaFti3eI9zVepokc+2w4rhQYkNfJeW3Y+cM9JfL&#10;z47OnU57lMXn/tBJNSdjRsM0WYESesh/+N3eWwPT5Qz+zsQjoD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dkbx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 xml:space="preserve">R -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уровень рентабельности (20%), в %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С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полн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плановая себестоимость (таблица 6.2), руб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Таким образом, прибыль составляет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5" o:spt="75" type="#_x0000_t75" style="height:37.35pt;width:191.6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1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С учётом вычисленной прибыли, прогнозируемая цена ПО (Ц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по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) с учётом НДС составит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6" o:spt="75" type="#_x0000_t75" style="height:37.35pt;width:317.3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3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Имея ввиду то, что программное обеспечение разрабатывается для одного объекта, в качестве экономического эффекта разработчика от реализованного программного обеспечения можно рассматривать чистую прибыль (ЧП), которая рассчитывается по формуле (5.17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object>
          <v:shape id="_x0000_i1037" o:spt="75" type="#_x0000_t75" style="height:36.75pt;width:134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                   (6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7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СТ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п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ставка налогообложения прибыли (в 2022 году составляет 18%), в %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8" o:spt="75" type="#_x0000_t75" style="height:37.35pt;width:235.9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7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273" w:afterLines="75" w:afterAutospacing="0"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155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87" name="Группа 2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88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0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1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2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3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4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5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6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7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8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9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0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1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2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3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4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6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155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R5eguLsAAADc&#10;AAAADwAAAGRycy9kb3ducmV2LnhtbEVPzWqDQBC+F/oOywR6q2tyKGrcBFMI5FQa6wMM7kQl7qxx&#10;N2r69N1DoMeP7z/fL6YXE42us6xgHcUgiGurO24UVD/H9wSE88gae8uk4EEO9rvXlxwzbWc+01T6&#10;RoQQdhkqaL0fMild3ZJBF9mBOHAXOxr0AY6N1CPOIdz0chPHH9Jgx6GhxYE+W6qv5d0ouPpl+iqa&#10;8veYVoe0/j4U8/1WKPW2WsdbEJ4W/y9+uk9awSYJa8OZcATk7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5egu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VQeiRL4AAADc&#10;AAAADwAAAGRycy9kb3ducmV2LnhtbEWPwW7CMBBE75X6D9ZW4lYcONA0YDggKpB6gVCp1228xFHi&#10;dWobSP++RkLiOJqZN5rFarCduJAPjWMFk3EGgrhyuuFawdfx4zUHESKyxs4xKfijAKvl89MCC+2u&#10;fKBLGWuRIBwKVGBi7AspQ2XIYhi7njh5J+ctxiR9LbXHa4LbTk6zbCYtNpwWDPa0NlS15dkq6DY/&#10;g8/3bWm2+8/293uD27c1KjV6mWRzEJGG+Ajf2zutYJq/w+1MOgJy+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QeiR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QeSdBLsAAADc&#10;AAAADwAAAGRycy9kb3ducmV2LnhtbEVPPW/CMBDdK/EfrEPq1jgwFEgxDAhEpS6QVmK9xkccJT4H&#10;20D67+sBifHpfS/Xg+3EjXxoHCuYZDkI4srphmsFP9+7tzmIEJE1do5JwR8FWK9GL0sstLvzkW5l&#10;rEUK4VCgAhNjX0gZKkMWQ+Z64sSdnbcYE/S11B7vKdx2cprn79Jiw6nBYE8bQ1VbXq2Cbvs7+Pmh&#10;Lc3+8NVeTlvczzao1Ot4kn+AiDTEp/jh/tQKpos0P51JR0C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eSdB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Lqg4n74AAADc&#10;AAAADwAAAGRycy9kb3ducmV2LnhtbEWPwW7CMBBE70j9B2sr9UaccCg0YDggKir1QkOlXrfxEkeJ&#10;16ntQvr3uBISx9HMvNGsNqPtxZl8aB0rKLIcBHHtdMuNgs/j63QBIkRkjb1jUvBHATbrh8kKS+0u&#10;/EHnKjYiQTiUqMDEOJRShtqQxZC5gTh5J+ctxiR9I7XHS4LbXs7y/FlabDktGBxoa6juql+roN99&#10;j35x6CqzP7x3P1873M+3qNTTY5EvQUQa4z18a79pBbOXAv7PpCMg11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qg4n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3nqm6L4AAADc&#10;AAAADwAAAGRycy9kb3ducmV2LnhtbEWPwW7CMBBE75X6D9ZW4lYccqA0YDggKpC4QKjU6zZe4ijx&#10;OrUNhL+vkSr1OJqZN5rFarCduJIPjWMFk3EGgrhyuuFawefp43UGIkRkjZ1jUnCnAKvl89MCC+1u&#10;fKRrGWuRIBwKVGBi7AspQ2XIYhi7njh5Z+ctxiR9LbXHW4LbTuZZNpUWG04LBntaG6ra8mIVdJvv&#10;wc8ObWm2h33787XB7dsalRq9TLI5iEhD/A//tXdaQf6ew+NMOgJy+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nqm6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sTYDc74AAADc&#10;AAAADwAAAGRycy9kb3ducmV2LnhtbEWPQWsCMRSE7wX/Q3hCbzWrBatbowdRLPRit4LX5+Z1s+zm&#10;ZU1S3f57Iwg9DjPzDbNY9bYVF/KhdqxgPMpAEJdO11wpOHxvX2YgQkTW2DomBX8UYLUcPC0w1+7K&#10;X3QpYiUShEOOCkyMXS5lKA1ZDCPXESfvx3mLMUlfSe3xmuC2lZMsm0qLNacFgx2tDZVN8WsVtJtT&#10;72f7pjC7/WdzPm5w97ZGpZ6H4+wdRKQ+/ocf7Q+tYDJ/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TYDc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Pt+bB74AAADc&#10;AAAADwAAAGRycy9kb3ducmV2LnhtbEWPQWsCMRSE7wX/Q3hCbzWrFKtbowdRLPRit4LX5+Z1s+zm&#10;ZU1S3f57Iwg9DjPzDbNY9bYVF/KhdqxgPMpAEJdO11wpOHxvX2YgQkTW2DomBX8UYLUcPC0w1+7K&#10;X3QpYiUShEOOCkyMXS5lKA1ZDCPXESfvx3mLMUlfSe3xmuC2lZMsm0qLNacFgx2tDZVN8WsVtJtT&#10;72f7pjC7/WdzPm5w97ZGpZ6H4+wdRKQ+/ocf7Q+tYDJ/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t+bB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UZM+nL4AAADc&#10;AAAADwAAAGRycy9kb3ducmV2LnhtbEWPQWsCMRSE7wX/Q3hCbzWrUKtbowdRLPRit4LX5+Z1s+zm&#10;ZU1S3f57Iwg9DjPzDbNY9bYVF/KhdqxgPMpAEJdO11wpOHxvX2YgQkTW2DomBX8UYLUcPC0w1+7K&#10;X3QpYiUShEOOCkyMXS5lKA1ZDCPXESfvx3mLMUlfSe3xmuC2lZMsm0qLNacFgx2tDZVN8WsVtJtT&#10;72f7pjC7/WdzPm5w97ZGpZ6H4+wdRKQ+/ocf7Q+tYDJ/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ZM+n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VCY2gL4AAADc&#10;AAAADwAAAGRycy9kb3ducmV2LnhtbEWPT4vCMBTE74LfITzBm6b24NZq9OAiuosX/4DXR/Nsqs1L&#10;bbLqfnuzsOBxmJnfMLPF09biTq2vHCsYDRMQxIXTFZcKjofVIAPhA7LG2jEp+CUPi3m3M8Ncuwfv&#10;6L4PpYgQ9jkqMCE0uZS+MGTRD11DHL2zay2GKNtS6hYfEW5rmSbJWFqsOC4YbGhpqLjuf6wC/Fzv&#10;wilLvz+qL7O9HFa3tcluSvV7o2QKItAzvMP/7Y1WkE7G8HcmHgE5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CY2g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zg0FcL4AAADc&#10;AAAADwAAAGRycy9kb3ducmV2LnhtbEWPQWsCMRSE74L/IbxCb5rVQ9Wt0YMoFnrRVfD6unndLLt5&#10;WZOo23/fCIUeh5n5hlmue9uKO/lQO1YwGWcgiEuna64UnE+70RxEiMgaW8ek4IcCrFfDwRJz7R58&#10;pHsRK5EgHHJUYGLscilDachiGLuOOHnfzluMSfpKao+PBLetnGbZm7RYc1ow2NHGUNkUN6ug3X71&#10;fn5oCrM/fDbXyxb3sw0q9foyyd5BROrjf/iv/aEVTBczeJ5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g0Fc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SvUHabwAAADc&#10;AAAADwAAAGRycy9kb3ducmV2LnhtbEVPPW/CMBDdK/U/WFeJrXHIACHFMLRCtIiFpFLXU3yNA/E5&#10;xC5J/z0eKnV8et/r7WQ7caPBt44VzJMUBHHtdMuNgs9q95yD8AFZY+eYFPySh+3m8WGNhXYjn+hW&#10;hkbEEPYFKjAh9IWUvjZk0SeuJ47ctxsshgiHRuoBxxhuO5ml6UJabDk2GOzp1VB9KX+sAnzbn8JX&#10;nh2W7Yc5nqvddW/yq1Kzp3n6AiLQFP7Ff+53rSBbxbXxTDwCcn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r1B2m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c/DzxbwAAADc&#10;AAAADwAAAGRycy9kb3ducmV2LnhtbEWPwYrCQBBE7wv+w9CCl0Un8eBqdBRcWBDZy6rgtcm0STDT&#10;EzKdqH/vLAgei6p6Ra02d1erntpQeTaQThJQxLm3FRcGTsef8RxUEGSLtWcy8KAAm/XgY4WZ9Tf+&#10;o/4ghYoQDhkaKEWaTOuQl+QwTHxDHL2Lbx1KlG2hbYu3CHe1nibJTDusOC6U2NB3Sfn10DkD/fn8&#10;u6VTp9Me5etzt++kmpExo2GaLEEJ3eUdfrV31sB0sYD/M/EI6P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Pw88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fCHAQroAAADc&#10;AAAADwAAAGRycy9kb3ducmV2LnhtbEVPTWvCQBC9F/wPyxR6KXU3LdgSsxEUBJFeagWvQ3ZMQrOz&#10;ITuJ+u/dg9Dj430Xq6vv1ERDbANbyOYGFHEVXMu1hePv9u0LVBRkh11gsnCjCKty9lRg7sKFf2g6&#10;SK1SCMccLTQifa51rBryGOehJ07cOQweJcGh1m7ASwr3nX43ZqE9tpwaGuxp01D1dxi9hel0+l7T&#10;cdTZhPL5utuP0i7I2pfnzCxBCV3lX/xw75yFD5PmpzPpCOjyD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8IcBC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E21l2b0AAADc&#10;AAAADwAAAGRycy9kb3ducmV2LnhtbEWPX2vCQBDE3wt+h2MFX0q9SwsqqaegUJDii3/A1yW3TUJz&#10;eyG3ifrte0LBx2FmfsMs1zffqIG6WAe2kE0NKOIiuJpLC+fT19sCVBRkh01gsnCnCOvV6GWJuQtX&#10;PtBwlFIlCMccLVQiba51LCryGKehJU7eT+g8SpJdqV2H1wT3jX43ZqY91pwWKmxpW1Hxe+y9heFy&#10;2W/o3OtsQJm/7r57qWdk7WScmU9QQjd5hv/bO2fhw2TwOJOOgF7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bWXZ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47/7rrwAAADc&#10;AAAADwAAAGRycy9kb3ducmV2LnhtbEWPQWvCQBSE7wX/w/IKXoruRsFK6ipYKIj0ohW8PrKvSWj2&#10;bci+RP33bkHwOMzMN8xqc/WNGqiLdWAL2dSAIi6Cq7m0cPr5mixBRUF22AQmCzeKsFmPXlaYu3Dh&#10;Aw1HKVWCcMzRQiXS5lrHoiKPcRpa4uT9hs6jJNmV2nV4SXDf6JkxC+2x5rRQYUufFRV/x95bGM7n&#10;7y2dep0NKO9vu30v9YKsHb9m5gOU0FWe4Ud75yzMzQz+z6QjoN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/+6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jPNeNbwAAADc&#10;AAAADwAAAGRycy9kb3ducmV2LnhtbEWPQWvCQBSE7wX/w/IKXoruRkEldRUsFER6qQpeH9nXJDT7&#10;NmRfov57Vyj0OMzMN8x6e/ONGqiLdWAL2dSAIi6Cq7m0cD59TlagoiA7bAKThTtF2G5GL2vMXbjy&#10;Nw1HKVWCcMzRQiXS5lrHoiKPcRpa4uT9hM6jJNmV2nV4TXDf6JkxC+2x5rRQYUsfFRW/x95bGC6X&#10;rx2de50NKMu3/aGXekHWjl8z8w5K6Cb/4b/23lmYmzk8z6QjoD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zzXj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AxrGQb0AAADc&#10;AAAADwAAAGRycy9kb3ducmV2LnhtbEWPQWvCQBSE7wX/w/IEL6XuRostqatgoSDSS63g9ZF9TYLZ&#10;tyH7EvXfu4LQ4zAz3zDL9cU3aqAu1oEtZFMDirgIrubSwuH36+UdVBRkh01gsnClCOvV6GmJuQtn&#10;/qFhL6VKEI45WqhE2lzrWFTkMU5DS5y8v9B5lCS7UrsOzwnuGz0zZqE91pwWKmzps6LitO+9heF4&#10;/N7QodfZgPL2vN31Ui/I2sk4Mx+ghC7yH360t87C3LzC/Uw6Anp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GsZB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bFZj2r0AAADc&#10;AAAADwAAAGRycy9kb3ducmV2LnhtbEWPQWvCQBSE7wX/w/IEL6XuRqktqatgoSDSS63g9ZF9TYLZ&#10;tyH7EvXfu4LQ4zAz3zDL9cU3aqAu1oEtZFMDirgIrubSwuH36+UdVBRkh01gsnClCOvV6GmJuQtn&#10;/qFhL6VKEI45WqhE2lzrWFTkMU5DS5y8v9B5lCS7UrsOzwnuGz0zZqE91pwWKmzps6LitO+9heF4&#10;/N7QodfZgPL2vN31Ui/I2sk4Mx+ghC7yH360t87C3LzC/Uw6Anp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VmPa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nIT9rb0AAADc&#10;AAAADwAAAGRycy9kb3ducmV2LnhtbEWPQWvCQBSE7wX/w/KEXorupoUo0VVQKEjppSp4fWSfSTD7&#10;NmRfov333UKhx2FmvmHW24dv1Uh9bAJbyOYGFHEZXMOVhfPpfbYEFQXZYRuYLHxThO1m8rTGwoU7&#10;f9F4lEolCMcCLdQiXaF1LGvyGOehI07eNfQeJcm+0q7He4L7Vr8ak2uPDaeFGjva11TejoO3MF4u&#10;nzs6DzobURYvh49BmpysfZ5mZgVK6CH/4b/2wVl4Mzn8nklHQG9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hP2t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Таким образом, разработчик программного обеспечения может путём продажи созданного ПО заказчику по отпускной цене 2392,68 рублей, что покроет затраты на разработку ПО в размере 1661,58 рублей, получить чистую прибыль равную 272,50 рубля.</w:t>
      </w:r>
    </w:p>
    <w:sectPr>
      <w:pgSz w:w="11906" w:h="16838"/>
      <w:pgMar w:top="1134" w:right="567" w:bottom="1134" w:left="1701" w:header="720" w:footer="720" w:gutter="0"/>
      <w:cols w:space="0" w:num="1"/>
      <w:rtlGutter w:val="0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ISOCPEUR">
    <w:altName w:val="Arial"/>
    <w:panose1 w:val="00000000000000000000"/>
    <w:charset w:val="CC"/>
    <w:family w:val="swiss"/>
    <w:pitch w:val="default"/>
    <w:sig w:usb0="00000000" w:usb1="00000000" w:usb2="00000000" w:usb3="00000000" w:csb0="0000009F" w:csb1="00000000"/>
  </w:font>
  <w:font w:name="Journal">
    <w:altName w:val="Times New Roman"/>
    <w:panose1 w:val="00000000000000000000"/>
    <w:charset w:val="00"/>
    <w:family w:val="auto"/>
    <w:pitch w:val="default"/>
    <w:sig w:usb0="00000000" w:usb1="00000000" w:usb2="00000000" w:usb3="00000000" w:csb0="000000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A4FFAA1"/>
    <w:multiLevelType w:val="singleLevel"/>
    <w:tmpl w:val="8A4FFAA1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67163876"/>
    <w:multiLevelType w:val="multilevel"/>
    <w:tmpl w:val="67163876"/>
    <w:lvl w:ilvl="0" w:tentative="0">
      <w:start w:val="1"/>
      <w:numFmt w:val="bullet"/>
      <w:suff w:val="space"/>
      <w:lvlText w:val="-"/>
      <w:lvlJc w:val="left"/>
      <w:pPr>
        <w:ind w:left="0" w:firstLine="709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2149"/>
        </w:tabs>
        <w:ind w:left="2149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869"/>
        </w:tabs>
        <w:ind w:left="2869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3589"/>
        </w:tabs>
        <w:ind w:left="3589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4309"/>
        </w:tabs>
        <w:ind w:left="4309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9"/>
        </w:tabs>
        <w:ind w:left="5029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749"/>
        </w:tabs>
        <w:ind w:left="5749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6469"/>
        </w:tabs>
        <w:ind w:left="6469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9"/>
        </w:tabs>
        <w:ind w:left="7189" w:hanging="360"/>
      </w:pPr>
      <w:rPr>
        <w:rFonts w:hint="default" w:ascii="Wingdings" w:hAnsi="Wingdings" w:cs="Wingdings"/>
      </w:rPr>
    </w:lvl>
  </w:abstractNum>
  <w:abstractNum w:abstractNumId="2">
    <w:nsid w:val="6E6453B0"/>
    <w:multiLevelType w:val="singleLevel"/>
    <w:tmpl w:val="6E6453B0"/>
    <w:lvl w:ilvl="0" w:tentative="0">
      <w:start w:val="1"/>
      <w:numFmt w:val="decimal"/>
      <w:suff w:val="space"/>
      <w:lvlText w:val="%1)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0"/>
  <w:bordersDoNotSurroundFooter w:val="0"/>
  <w:documentProtection w:enforcement="0"/>
  <w:defaultTabStop w:val="708"/>
  <w:drawingGridVerticalSpacing w:val="156"/>
  <w:displayHorizontalDrawingGridEvery w:val="0"/>
  <w:displayVerticalDrawingGridEvery w:val="2"/>
  <w:characterSpacingControl w:val="doNotCompress"/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FAA250C"/>
    <w:rsid w:val="250B6912"/>
    <w:rsid w:val="26E610E6"/>
    <w:rsid w:val="36BB73E2"/>
    <w:rsid w:val="50517AC8"/>
    <w:rsid w:val="57457DDD"/>
    <w:rsid w:val="6620192A"/>
    <w:rsid w:val="698E40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widowControl/>
      <w:spacing w:before="240" w:after="60"/>
      <w:jc w:val="left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3">
    <w:name w:val="heading 2"/>
    <w:basedOn w:val="1"/>
    <w:next w:val="1"/>
    <w:unhideWhenUsed/>
    <w:qFormat/>
    <w:uiPriority w:val="0"/>
    <w:pPr>
      <w:keepNext/>
      <w:widowControl/>
      <w:spacing w:before="240" w:after="60"/>
      <w:jc w:val="left"/>
      <w:outlineLvl w:val="1"/>
    </w:pPr>
    <w:rPr>
      <w:rFonts w:ascii="Arial" w:hAnsi="Arial" w:cs="Arial"/>
      <w:b/>
      <w:bCs/>
      <w:i/>
      <w:iCs/>
      <w:kern w:val="0"/>
      <w:sz w:val="28"/>
      <w:szCs w:val="28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Чертежный"/>
    <w:qFormat/>
    <w:uiPriority w:val="0"/>
    <w:pPr>
      <w:spacing w:after="0" w:line="240" w:lineRule="auto"/>
      <w:jc w:val="both"/>
    </w:pPr>
    <w:rPr>
      <w:rFonts w:ascii="ISOCPEUR" w:hAnsi="ISOCPEUR" w:eastAsia="Times New Roman" w:cs="Times New Roman"/>
      <w:i/>
      <w:sz w:val="28"/>
      <w:szCs w:val="20"/>
      <w:lang w:val="uk-UA" w:eastAsia="ru-RU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41" Type="http://schemas.openxmlformats.org/officeDocument/2006/relationships/fontTable" Target="fontTable.xml"/><Relationship Id="rId40" Type="http://schemas.openxmlformats.org/officeDocument/2006/relationships/numbering" Target="numbering.xml"/><Relationship Id="rId4" Type="http://schemas.openxmlformats.org/officeDocument/2006/relationships/oleObject" Target="embeddings/oleObject1.bin"/><Relationship Id="rId39" Type="http://schemas.openxmlformats.org/officeDocument/2006/relationships/customXml" Target="../customXml/item1.xml"/><Relationship Id="rId38" Type="http://schemas.openxmlformats.org/officeDocument/2006/relationships/image" Target="media/image21.wmf"/><Relationship Id="rId37" Type="http://schemas.openxmlformats.org/officeDocument/2006/relationships/oleObject" Target="embeddings/oleObject14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6.wmf"/><Relationship Id="rId27" Type="http://schemas.openxmlformats.org/officeDocument/2006/relationships/oleObject" Target="embeddings/oleObject9.bin"/><Relationship Id="rId26" Type="http://schemas.openxmlformats.org/officeDocument/2006/relationships/image" Target="media/image15.png"/><Relationship Id="rId25" Type="http://schemas.openxmlformats.org/officeDocument/2006/relationships/image" Target="media/image14.wmf"/><Relationship Id="rId24" Type="http://schemas.openxmlformats.org/officeDocument/2006/relationships/oleObject" Target="embeddings/oleObject8.bin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1</Lines>
  <Paragraphs>1</Paragraphs>
  <TotalTime>8</TotalTime>
  <ScaleCrop>false</ScaleCrop>
  <LinksUpToDate>false</LinksUpToDate>
  <CharactersWithSpaces>0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10T07:04:00Z</dcterms:created>
  <dc:creator>oadmin</dc:creator>
  <cp:lastModifiedBy>Максим Лапко</cp:lastModifiedBy>
  <dcterms:modified xsi:type="dcterms:W3CDTF">2022-05-11T09:55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074</vt:lpwstr>
  </property>
  <property fmtid="{D5CDD505-2E9C-101B-9397-08002B2CF9AE}" pid="3" name="ICV">
    <vt:lpwstr>0CC0E6C85ADA43E68FCF682D5310FC2D</vt:lpwstr>
  </property>
</Properties>
</file>